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93944E" w14:textId="5D6D3D0F" w:rsidR="00C517B3" w:rsidRPr="00E72179" w:rsidRDefault="0059710C" w:rsidP="0059710C">
      <w:pPr>
        <w:jc w:val="center"/>
        <w:rPr>
          <w:sz w:val="18"/>
          <w:szCs w:val="18"/>
        </w:rPr>
      </w:pPr>
      <w:r w:rsidRPr="0059710C">
        <w:rPr>
          <w:b/>
          <w:bCs/>
          <w:caps/>
          <w:szCs w:val="24"/>
        </w:rPr>
        <w:t>Segmentation of Speech Utterances using HDP-HMM</w:t>
      </w:r>
      <w:r w:rsidR="00D9038B" w:rsidRPr="00E72179">
        <w:rPr>
          <w:sz w:val="18"/>
          <w:szCs w:val="18"/>
        </w:rPr>
        <w:t xml:space="preserve"> </w:t>
      </w:r>
    </w:p>
    <w:p w14:paraId="17AD693A" w14:textId="675BB664" w:rsidR="00C517B3" w:rsidRDefault="00281B97" w:rsidP="003A5506">
      <w:pPr>
        <w:tabs>
          <w:tab w:val="center" w:pos="2430"/>
          <w:tab w:val="center" w:pos="7560"/>
        </w:tabs>
        <w:rPr>
          <w:i/>
        </w:rPr>
      </w:pPr>
      <w:r>
        <w:rPr>
          <w:i/>
        </w:rPr>
        <w:tab/>
        <w:t>A</w:t>
      </w:r>
      <w:r w:rsidR="003A5506">
        <w:rPr>
          <w:i/>
        </w:rPr>
        <w:t>mir Hossein</w:t>
      </w:r>
      <w:r>
        <w:rPr>
          <w:i/>
        </w:rPr>
        <w:t xml:space="preserve"> Harati</w:t>
      </w:r>
      <w:r w:rsidR="00C80310">
        <w:rPr>
          <w:i/>
        </w:rPr>
        <w:t xml:space="preserve"> Nejad </w:t>
      </w:r>
      <w:r w:rsidR="00F17416">
        <w:rPr>
          <w:i/>
        </w:rPr>
        <w:t>Torbati and</w:t>
      </w:r>
      <w:r>
        <w:rPr>
          <w:i/>
        </w:rPr>
        <w:t xml:space="preserve"> J</w:t>
      </w:r>
      <w:r w:rsidR="003A5506">
        <w:rPr>
          <w:i/>
        </w:rPr>
        <w:t xml:space="preserve">oe </w:t>
      </w:r>
      <w:r>
        <w:rPr>
          <w:i/>
        </w:rPr>
        <w:t>Picone</w:t>
      </w:r>
      <w:r>
        <w:rPr>
          <w:i/>
        </w:rPr>
        <w:tab/>
        <w:t>M</w:t>
      </w:r>
      <w:r w:rsidR="003A5506">
        <w:rPr>
          <w:i/>
        </w:rPr>
        <w:t>arc</w:t>
      </w:r>
      <w:r>
        <w:rPr>
          <w:i/>
        </w:rPr>
        <w:t xml:space="preserve"> Sobel</w:t>
      </w:r>
    </w:p>
    <w:p w14:paraId="72AA9755" w14:textId="77777777" w:rsidR="00C517B3" w:rsidRPr="00E72179" w:rsidRDefault="00C517B3" w:rsidP="00A540E7">
      <w:pPr>
        <w:pStyle w:val="PageNumber1"/>
        <w:tabs>
          <w:tab w:val="center" w:pos="2430"/>
        </w:tabs>
        <w:rPr>
          <w:rFonts w:ascii="Times New Roman" w:hAnsi="Times New Roman"/>
          <w:sz w:val="18"/>
          <w:szCs w:val="18"/>
        </w:rPr>
      </w:pPr>
    </w:p>
    <w:p w14:paraId="157C79BD" w14:textId="67483CD3"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A540E7">
      <w:pPr>
        <w:tabs>
          <w:tab w:val="center" w:pos="2430"/>
          <w:tab w:val="center" w:pos="7560"/>
        </w:tabs>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5B80D2CE" w14:textId="77777777" w:rsidR="00C517B3" w:rsidRPr="00FF15D3" w:rsidRDefault="00C517B3">
      <w:pPr>
        <w:jc w:val="center"/>
        <w:rPr>
          <w:sz w:val="18"/>
          <w:szCs w:val="18"/>
        </w:rPr>
      </w:pPr>
    </w:p>
    <w:p w14:paraId="78240213" w14:textId="77777777"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0732AF1A" w14:textId="5D8FE630" w:rsidR="00C517B3" w:rsidRPr="00AB2A43" w:rsidRDefault="00AB2A43" w:rsidP="00B96CC6">
      <w:pPr>
        <w:pStyle w:val="BodyTextIndent"/>
        <w:ind w:firstLine="0"/>
        <w:rPr>
          <w:i w:val="0"/>
          <w:iCs/>
        </w:rPr>
      </w:pPr>
      <w:r w:rsidRPr="00AB2A43">
        <w:rPr>
          <w:i w:val="0"/>
          <w:iCs/>
        </w:rPr>
        <w:t>One of the important assumptions in designing a speech recognizer is the availability of s</w:t>
      </w:r>
      <w:r w:rsidR="000116A7">
        <w:rPr>
          <w:i w:val="0"/>
          <w:iCs/>
        </w:rPr>
        <w:t xml:space="preserve">ome sort of acoustic units. This assumption is not always correct and generally we are interested to discover acoustic units automatically. The process of discovering acoustic units usually consists of two stages. The first stage is segmentation and the second one is clustering. In this paper, we propose a nonparametric Bayesian approach for the segmentation problem which unlike most other works is not based on heuristic approaches. A small dataset extracted from SA part of TIMIT </w:t>
      </w:r>
      <w:r w:rsidR="007A7D55">
        <w:rPr>
          <w:i w:val="0"/>
          <w:iCs/>
        </w:rPr>
        <w:t xml:space="preserve">is used to demonstrate the capability of our </w:t>
      </w:r>
      <w:r w:rsidR="00295CF3">
        <w:rPr>
          <w:i w:val="0"/>
          <w:iCs/>
        </w:rPr>
        <w:t>approaches</w:t>
      </w:r>
      <w:r w:rsidR="007A7D55">
        <w:rPr>
          <w:i w:val="0"/>
          <w:iCs/>
        </w:rPr>
        <w:t xml:space="preserve">. </w:t>
      </w:r>
    </w:p>
    <w:p w14:paraId="3E7431C4" w14:textId="77777777" w:rsidR="003062F9" w:rsidRPr="00A26C91" w:rsidRDefault="003062F9">
      <w:pPr>
        <w:pStyle w:val="BodyTextIndent"/>
        <w:ind w:firstLine="0"/>
        <w:rPr>
          <w:i w:val="0"/>
          <w:iCs/>
        </w:rPr>
      </w:pPr>
    </w:p>
    <w:p w14:paraId="1E0088A5" w14:textId="18C591C1" w:rsidR="00C517B3" w:rsidRDefault="00C517B3" w:rsidP="00295CF3">
      <w:pPr>
        <w:pStyle w:val="BodyTextIndent"/>
        <w:ind w:firstLine="360"/>
        <w:rPr>
          <w:i w:val="0"/>
          <w:iCs/>
        </w:rPr>
      </w:pPr>
      <w:r w:rsidRPr="00A26C91">
        <w:rPr>
          <w:b/>
          <w:bCs/>
        </w:rPr>
        <w:t xml:space="preserve">Index Terms—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295CF3">
        <w:rPr>
          <w:i w:val="0"/>
          <w:iCs/>
        </w:rPr>
        <w:t>Automatic acoustic discovery, Segmentation, Hidden Markov models</w:t>
      </w:r>
    </w:p>
    <w:p w14:paraId="63F02054" w14:textId="77777777" w:rsidR="00295CF3" w:rsidRPr="00841215" w:rsidRDefault="00295CF3" w:rsidP="00841215">
      <w:pPr>
        <w:pStyle w:val="BodyTextIndent"/>
        <w:ind w:firstLine="360"/>
        <w:rPr>
          <w:b/>
          <w:bCs/>
        </w:rPr>
      </w:pPr>
    </w:p>
    <w:p w14:paraId="0C2A9692" w14:textId="2788B5C7" w:rsidR="00843ACF" w:rsidRPr="00A26C91" w:rsidRDefault="00965B48" w:rsidP="00BD6129">
      <w:pPr>
        <w:pStyle w:val="Heading1"/>
        <w:spacing w:before="200" w:after="200"/>
      </w:pPr>
      <w:r w:rsidRPr="00A26C91">
        <w:t xml:space="preserve">  </w:t>
      </w:r>
      <w:r w:rsidR="00C517B3" w:rsidRPr="00A26C91">
        <w:t>Introduction</w:t>
      </w:r>
    </w:p>
    <w:p w14:paraId="086CCBD0" w14:textId="2D3E74D8" w:rsidR="004D4C3B" w:rsidRDefault="004D4C3B" w:rsidP="00C4378D">
      <w:r>
        <w:t>Automatic discovery of acoustical units is of some interest in speech recognition applications. Most algorithms approach this problem in two st</w:t>
      </w:r>
      <w:r w:rsidR="00952038">
        <w:t>eps</w:t>
      </w:r>
      <w:r w:rsidR="00977D5D">
        <w:t xml:space="preserve"> of segmentation and clustering </w:t>
      </w:r>
      <w:r w:rsidR="00C4378D">
        <w:fldChar w:fldCharType="begin"/>
      </w:r>
      <w:r w:rsidR="00C4378D">
        <w:instrText xml:space="preserve"> REF paliwal1990 \n </w:instrText>
      </w:r>
      <w:r w:rsidR="00C4378D">
        <w:fldChar w:fldCharType="separate"/>
      </w:r>
      <w:proofErr w:type="gramStart"/>
      <w:r w:rsidR="00870E06">
        <w:rPr>
          <w:cs/>
        </w:rPr>
        <w:t>‎</w:t>
      </w:r>
      <w:r w:rsidR="00870E06">
        <w:t>[</w:t>
      </w:r>
      <w:proofErr w:type="gramEnd"/>
      <w:r w:rsidR="00870E06">
        <w:t>1]</w:t>
      </w:r>
      <w:r w:rsidR="00C4378D">
        <w:fldChar w:fldCharType="end"/>
      </w:r>
      <w:r w:rsidR="00C4378D">
        <w:t>,</w:t>
      </w:r>
      <w:r w:rsidR="00C4378D">
        <w:fldChar w:fldCharType="begin"/>
      </w:r>
      <w:r w:rsidR="00C4378D">
        <w:instrText xml:space="preserve"> REF Bacchianni1999 \n </w:instrText>
      </w:r>
      <w:r w:rsidR="00C4378D">
        <w:fldChar w:fldCharType="separate"/>
      </w:r>
      <w:r w:rsidR="00870E06">
        <w:rPr>
          <w:cs/>
        </w:rPr>
        <w:t>‎</w:t>
      </w:r>
      <w:r w:rsidR="00870E06">
        <w:t>[2]</w:t>
      </w:r>
      <w:r w:rsidR="00C4378D">
        <w:fldChar w:fldCharType="end"/>
      </w:r>
      <w:r w:rsidR="00C4378D">
        <w:t>,</w:t>
      </w:r>
      <w:r w:rsidR="00C4378D">
        <w:fldChar w:fldCharType="begin"/>
      </w:r>
      <w:r w:rsidR="00C4378D">
        <w:instrText xml:space="preserve"> REF Bacchianni1996 \n </w:instrText>
      </w:r>
      <w:r w:rsidR="00C4378D">
        <w:fldChar w:fldCharType="separate"/>
      </w:r>
      <w:r w:rsidR="00870E06">
        <w:rPr>
          <w:cs/>
        </w:rPr>
        <w:t>‎</w:t>
      </w:r>
      <w:r w:rsidR="00870E06">
        <w:t>[3]</w:t>
      </w:r>
      <w:r w:rsidR="00C4378D">
        <w:fldChar w:fldCharType="end"/>
      </w:r>
      <w:r w:rsidR="00C4378D">
        <w:t xml:space="preserve"> and </w:t>
      </w:r>
      <w:r w:rsidR="00C4378D">
        <w:fldChar w:fldCharType="begin"/>
      </w:r>
      <w:r w:rsidR="00C4378D">
        <w:instrText xml:space="preserve"> REF Goussard2010 \n </w:instrText>
      </w:r>
      <w:r w:rsidR="00C4378D">
        <w:fldChar w:fldCharType="separate"/>
      </w:r>
      <w:r w:rsidR="00870E06">
        <w:rPr>
          <w:cs/>
        </w:rPr>
        <w:t>‎</w:t>
      </w:r>
      <w:r w:rsidR="00870E06">
        <w:t>[4]</w:t>
      </w:r>
      <w:r w:rsidR="00C4378D">
        <w:fldChar w:fldCharType="end"/>
      </w:r>
      <w:r w:rsidR="00C4378D">
        <w:t>.</w:t>
      </w:r>
    </w:p>
    <w:p w14:paraId="272B0712" w14:textId="12DBBDCF" w:rsidR="004D4C3B" w:rsidRDefault="004D4C3B" w:rsidP="00952038">
      <w:pPr>
        <w:rPr>
          <w:sz w:val="22"/>
        </w:rPr>
      </w:pPr>
      <w:r>
        <w:t>Usually segmentation is accomplished using a heuristic method (e.g. energy changes of the spectrum). After the initial segmentation, similar segments are clustered in several groups using a heuristic clustering algorithm (e.g. tree). Each group represents an acoustical unit</w:t>
      </w:r>
      <w:r w:rsidR="00952038">
        <w:t>.</w:t>
      </w:r>
      <w:r>
        <w:t xml:space="preserve"> It is expected that acoustical units and dictionary generated directly from speech works better than traditional linguistic based units (e.g. phonemes); moreover, for many languages there is not enough linguistic or even written resources and therefore automatically generated units</w:t>
      </w:r>
      <w:r w:rsidR="00952038">
        <w:t xml:space="preserve"> are the only available option.</w:t>
      </w:r>
      <w:r>
        <w:t xml:space="preserve">      </w:t>
      </w:r>
    </w:p>
    <w:p w14:paraId="01909BDB" w14:textId="76F8E5CB" w:rsidR="0059710C" w:rsidRDefault="0059710C" w:rsidP="0059710C">
      <w:pPr>
        <w:pStyle w:val="sponsors"/>
        <w:framePr w:wrap="auto" w:vAnchor="page" w:hAnchor="page" w:x="1272" w:y="14417"/>
      </w:pPr>
      <w:r>
        <w:t xml:space="preserve">Sponsor section:    Owls nest   staff  </w:t>
      </w:r>
    </w:p>
    <w:p w14:paraId="63777964" w14:textId="35C274CC" w:rsidR="00E16DE4" w:rsidRDefault="0059710C" w:rsidP="0059710C">
      <w:r>
        <w:rPr>
          <w:noProof/>
        </w:rPr>
        <w:t xml:space="preserve"> </w:t>
      </w:r>
      <w:r w:rsidR="004D4C3B">
        <w:t xml:space="preserve">In this </w:t>
      </w:r>
      <w:r w:rsidR="003C0579">
        <w:t>paper</w:t>
      </w:r>
      <w:r w:rsidR="004D4C3B">
        <w:t xml:space="preserve">, the goal is to investigate the first step </w:t>
      </w:r>
      <w:r w:rsidR="00456105">
        <w:t>using nonparametric Bayesian approach</w:t>
      </w:r>
      <w:r w:rsidR="004D4C3B">
        <w:t>. Unlike most other works, our approach is not heuristic</w:t>
      </w:r>
      <w:r w:rsidR="00887588">
        <w:t xml:space="preserve">. </w:t>
      </w:r>
      <w:r w:rsidR="004D4C3B">
        <w:t>In this approach we use HMMs to segment an utterance into several homogenous regions. HMMs provide a very powerful toolkit for segmentation</w:t>
      </w:r>
      <w:r w:rsidR="00D34858">
        <w:t>, h</w:t>
      </w:r>
      <w:r w:rsidR="004D4C3B">
        <w:t xml:space="preserve">owever, the number of states should be known in advance. Since the number of segments is not known a priori, we cannot use HMMs directly. </w:t>
      </w:r>
      <w:r w:rsidR="00887588">
        <w:t xml:space="preserve">Fortunately, </w:t>
      </w:r>
      <w:r w:rsidR="00DC21E2">
        <w:t>a new variant of HMMs, HDP-HMM,</w:t>
      </w:r>
      <w:r w:rsidR="00887588">
        <w:t xml:space="preserve"> is </w:t>
      </w:r>
      <w:r w:rsidR="004D4C3B">
        <w:t xml:space="preserve">recently proposed based on nonparametric Bayesian statistics </w:t>
      </w:r>
      <w:r w:rsidR="00C4378D">
        <w:fldChar w:fldCharType="begin"/>
      </w:r>
      <w:r w:rsidR="00C4378D">
        <w:instrText xml:space="preserve"> REF Teh2006 \n </w:instrText>
      </w:r>
      <w:r w:rsidR="00C4378D">
        <w:fldChar w:fldCharType="separate"/>
      </w:r>
      <w:proofErr w:type="gramStart"/>
      <w:r w:rsidR="00870E06">
        <w:rPr>
          <w:cs/>
        </w:rPr>
        <w:t>‎</w:t>
      </w:r>
      <w:r w:rsidR="00870E06">
        <w:t>[</w:t>
      </w:r>
      <w:proofErr w:type="gramEnd"/>
      <w:r w:rsidR="00870E06">
        <w:t>5]</w:t>
      </w:r>
      <w:r w:rsidR="00C4378D">
        <w:fldChar w:fldCharType="end"/>
      </w:r>
      <w:r w:rsidR="00753348">
        <w:t xml:space="preserve"> and</w:t>
      </w:r>
      <w:r w:rsidR="00193565">
        <w:t xml:space="preserve"> </w:t>
      </w:r>
      <w:r w:rsidR="00C4378D">
        <w:fldChar w:fldCharType="begin"/>
      </w:r>
      <w:r w:rsidR="00C4378D">
        <w:instrText xml:space="preserve"> REF Fox2011 \n </w:instrText>
      </w:r>
      <w:r w:rsidR="00C4378D">
        <w:fldChar w:fldCharType="separate"/>
      </w:r>
      <w:r w:rsidR="00870E06">
        <w:rPr>
          <w:cs/>
        </w:rPr>
        <w:t>‎</w:t>
      </w:r>
      <w:r w:rsidR="00870E06">
        <w:t>[6]</w:t>
      </w:r>
      <w:r w:rsidR="00C4378D">
        <w:fldChar w:fldCharType="end"/>
      </w:r>
      <w:r w:rsidR="00C4378D">
        <w:t xml:space="preserve">. </w:t>
      </w:r>
      <w:r w:rsidR="00DC21E2">
        <w:t xml:space="preserve">HDP-HMM </w:t>
      </w:r>
      <w:r w:rsidR="004D4C3B">
        <w:t>provide</w:t>
      </w:r>
      <w:r w:rsidR="00DC21E2">
        <w:t>s</w:t>
      </w:r>
      <w:r w:rsidR="004D4C3B">
        <w:t xml:space="preserve"> a variant of HMM with unbounded </w:t>
      </w:r>
      <w:r w:rsidR="004D4C3B">
        <w:lastRenderedPageBreak/>
        <w:t xml:space="preserve">number of states. The basic idea for segmenting an utterance </w:t>
      </w:r>
      <w:r w:rsidR="003C0579">
        <w:t>into acoustical</w:t>
      </w:r>
      <w:r w:rsidR="004D4C3B">
        <w:t xml:space="preserve"> units is similar to speaker diarization problem </w:t>
      </w:r>
      <w:r w:rsidR="00C4378D">
        <w:fldChar w:fldCharType="begin"/>
      </w:r>
      <w:r w:rsidR="00C4378D">
        <w:instrText xml:space="preserve"> REF Fox2011 \n </w:instrText>
      </w:r>
      <w:r w:rsidR="00C4378D">
        <w:fldChar w:fldCharType="separate"/>
      </w:r>
      <w:proofErr w:type="gramStart"/>
      <w:r w:rsidR="00870E06">
        <w:rPr>
          <w:cs/>
        </w:rPr>
        <w:t>‎</w:t>
      </w:r>
      <w:r w:rsidR="00870E06">
        <w:t>[</w:t>
      </w:r>
      <w:proofErr w:type="gramEnd"/>
      <w:r w:rsidR="00870E06">
        <w:t>6]</w:t>
      </w:r>
      <w:r w:rsidR="00C4378D">
        <w:fldChar w:fldCharType="end"/>
      </w:r>
      <w:r w:rsidR="00C4378D">
        <w:t xml:space="preserve">. </w:t>
      </w:r>
      <w:r w:rsidR="004D4C3B">
        <w:t>In that problem, the goal is to segment an audio file into speaker homogenous areas. One of the recent and successful approaches to</w:t>
      </w:r>
      <w:r w:rsidR="0004365A">
        <w:t>ward that problem was based on HDP-</w:t>
      </w:r>
      <w:r w:rsidR="00C4378D">
        <w:t xml:space="preserve">HMM </w:t>
      </w:r>
      <w:r w:rsidR="00C4378D">
        <w:fldChar w:fldCharType="begin"/>
      </w:r>
      <w:r w:rsidR="00C4378D">
        <w:instrText xml:space="preserve"> REF Fox2011 \n </w:instrText>
      </w:r>
      <w:r w:rsidR="00C4378D">
        <w:fldChar w:fldCharType="separate"/>
      </w:r>
      <w:proofErr w:type="gramStart"/>
      <w:r w:rsidR="00870E06">
        <w:rPr>
          <w:cs/>
        </w:rPr>
        <w:t>‎</w:t>
      </w:r>
      <w:r w:rsidR="00870E06">
        <w:t>[</w:t>
      </w:r>
      <w:proofErr w:type="gramEnd"/>
      <w:r w:rsidR="00870E06">
        <w:t>6]</w:t>
      </w:r>
      <w:r w:rsidR="00C4378D">
        <w:fldChar w:fldCharType="end"/>
      </w:r>
      <w:r w:rsidR="00C4378D">
        <w:t xml:space="preserve">. </w:t>
      </w:r>
      <w:r w:rsidR="004D4C3B">
        <w:t xml:space="preserve">In that application, each state represents a speaker, </w:t>
      </w:r>
      <w:r w:rsidR="0004365A">
        <w:t xml:space="preserve">experiments show that </w:t>
      </w:r>
      <w:r w:rsidR="004D4C3B">
        <w:t xml:space="preserve">the model successfully can capture speakers without knowing the number of speakers a priori.  </w:t>
      </w:r>
    </w:p>
    <w:p w14:paraId="26F573B1" w14:textId="1FEA40BB" w:rsidR="004D4C3B" w:rsidRDefault="006B5737" w:rsidP="00E16DE4">
      <w:r>
        <w:fldChar w:fldCharType="begin"/>
      </w:r>
      <w:r>
        <w:instrText xml:space="preserve"> REF _Ref331776117 \h </w:instrText>
      </w:r>
      <w:r>
        <w:fldChar w:fldCharType="separate"/>
      </w:r>
      <w:r w:rsidR="00870E06" w:rsidRPr="00BC4CA7">
        <w:rPr>
          <w:sz w:val="18"/>
          <w:szCs w:val="18"/>
        </w:rPr>
        <w:t xml:space="preserve">Figure </w:t>
      </w:r>
      <w:r w:rsidR="00870E06">
        <w:rPr>
          <w:noProof/>
          <w:sz w:val="18"/>
          <w:szCs w:val="18"/>
        </w:rPr>
        <w:t>1</w:t>
      </w:r>
      <w:r>
        <w:fldChar w:fldCharType="end"/>
      </w:r>
      <w:r>
        <w:t xml:space="preserve"> </w:t>
      </w:r>
      <w:r w:rsidR="0004365A">
        <w:t>shows the result of segmentation usi</w:t>
      </w:r>
      <w:r>
        <w:t>ng the proposed algorithm for SA1</w:t>
      </w:r>
      <w:r w:rsidR="0004365A">
        <w:t xml:space="preserve"> and speaker FALK0</w:t>
      </w:r>
      <w:r w:rsidR="00844943">
        <w:t xml:space="preserve"> from TIMIT dataset</w:t>
      </w:r>
      <w:r w:rsidR="0004365A">
        <w:t xml:space="preserve"> and with minimum segment length equal to 30 msec. As it can be deduced from this figure the </w:t>
      </w:r>
      <w:r w:rsidR="00844943">
        <w:t>segments founded by the algorithm</w:t>
      </w:r>
      <w:r w:rsidR="0004365A">
        <w:t xml:space="preserve"> is consistent with the intuition. It should be noted that these segments are not the final acoustical units and might be regrouped after the clustering stage</w:t>
      </w:r>
      <w:r w:rsidR="00844943">
        <w:t>.</w:t>
      </w:r>
      <w:r w:rsidR="00BD6129">
        <w:t xml:space="preserve"> </w:t>
      </w:r>
      <w:r w:rsidR="004D4C3B">
        <w:t xml:space="preserve">One important assumption is that acoustical units consist of relatively homogenous regions. This assumption automatically encourages the using of more units since each unit is relatively simple and cannot be accounted for complex acoustical events individually.  </w:t>
      </w:r>
    </w:p>
    <w:p w14:paraId="21D1F554" w14:textId="023D9BDB" w:rsidR="00401D90" w:rsidRDefault="004D4C3B" w:rsidP="00731342">
      <w:r>
        <w:t>In the subsequent sections, we show that HDP-HMM can handle the segmentation problem and despite of different accents can find similar results (to some extend) for words spoke</w:t>
      </w:r>
      <w:r w:rsidR="00432A28">
        <w:t>n by different speakers.</w:t>
      </w:r>
    </w:p>
    <w:p w14:paraId="17F1E5C4" w14:textId="77777777" w:rsidR="00413C93" w:rsidRDefault="00413C93" w:rsidP="00731342"/>
    <w:p w14:paraId="36084481" w14:textId="77777777" w:rsidR="00413C93" w:rsidRDefault="00413C93" w:rsidP="00731342"/>
    <w:p w14:paraId="321A0324" w14:textId="130D6367" w:rsidR="00FC5E91" w:rsidRDefault="00413C93" w:rsidP="0004365A">
      <w:r>
        <w:rPr>
          <w:noProof/>
        </w:rPr>
        <mc:AlternateContent>
          <mc:Choice Requires="wps">
            <w:drawing>
              <wp:anchor distT="0" distB="0" distL="0" distR="0" simplePos="0" relativeHeight="251659264" behindDoc="0" locked="0" layoutInCell="1" allowOverlap="1" wp14:anchorId="5477B3A0" wp14:editId="03AB188D">
                <wp:simplePos x="0" y="0"/>
                <wp:positionH relativeFrom="margin">
                  <wp:posOffset>3350260</wp:posOffset>
                </wp:positionH>
                <wp:positionV relativeFrom="margin">
                  <wp:posOffset>5142865</wp:posOffset>
                </wp:positionV>
                <wp:extent cx="3249295" cy="2585720"/>
                <wp:effectExtent l="0" t="0" r="8255" b="5080"/>
                <wp:wrapSquare wrapText="bothSides"/>
                <wp:docPr id="1" name="Text Box 1"/>
                <wp:cNvGraphicFramePr/>
                <a:graphic xmlns:a="http://schemas.openxmlformats.org/drawingml/2006/main">
                  <a:graphicData uri="http://schemas.microsoft.com/office/word/2010/wordprocessingShape">
                    <wps:wsp>
                      <wps:cNvSpPr txBox="1"/>
                      <wps:spPr>
                        <a:xfrm>
                          <a:off x="0" y="0"/>
                          <a:ext cx="3249295" cy="258572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DF9E3F" w14:textId="5967C916" w:rsidR="00C4378D" w:rsidRDefault="00C4378D" w:rsidP="00050DD9">
                            <w:pPr>
                              <w:jc w:val="center"/>
                            </w:pPr>
                          </w:p>
                          <w:p w14:paraId="3E9A9245" w14:textId="77777777" w:rsidR="00C4378D" w:rsidRDefault="00C4378D" w:rsidP="00BC4CA7">
                            <w:pPr>
                              <w:keepNext/>
                              <w:ind w:left="-180"/>
                            </w:pPr>
                            <w:r w:rsidRPr="00BC4CA7">
                              <w:rPr>
                                <w:noProof/>
                              </w:rPr>
                              <w:drawing>
                                <wp:inline distT="0" distB="0" distL="0" distR="0" wp14:anchorId="7D167684" wp14:editId="5C6A01D3">
                                  <wp:extent cx="3398104" cy="20462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01815" cy="2048444"/>
                                          </a:xfrm>
                                          <a:prstGeom prst="rect">
                                            <a:avLst/>
                                          </a:prstGeom>
                                          <a:noFill/>
                                          <a:ln>
                                            <a:noFill/>
                                          </a:ln>
                                        </pic:spPr>
                                      </pic:pic>
                                    </a:graphicData>
                                  </a:graphic>
                                </wp:inline>
                              </w:drawing>
                            </w:r>
                          </w:p>
                          <w:p w14:paraId="4AEA23C1" w14:textId="4F25314D" w:rsidR="00C4378D" w:rsidRPr="00BC4CA7" w:rsidRDefault="00C4378D" w:rsidP="008C1B03">
                            <w:pPr>
                              <w:pStyle w:val="Caption"/>
                              <w:rPr>
                                <w:b w:val="0"/>
                                <w:bCs w:val="0"/>
                                <w:sz w:val="18"/>
                                <w:szCs w:val="18"/>
                              </w:rPr>
                            </w:pPr>
                            <w:bookmarkStart w:id="0" w:name="_Ref331776117"/>
                            <w:r w:rsidRPr="00BC4CA7">
                              <w:rPr>
                                <w:b w:val="0"/>
                                <w:bCs w:val="0"/>
                                <w:sz w:val="18"/>
                                <w:szCs w:val="18"/>
                              </w:rPr>
                              <w:t xml:space="preserve">Figure </w:t>
                            </w:r>
                            <w:r w:rsidRPr="00BC4CA7">
                              <w:rPr>
                                <w:b w:val="0"/>
                                <w:bCs w:val="0"/>
                                <w:sz w:val="18"/>
                                <w:szCs w:val="18"/>
                              </w:rPr>
                              <w:fldChar w:fldCharType="begin"/>
                            </w:r>
                            <w:r w:rsidRPr="00BC4CA7">
                              <w:rPr>
                                <w:b w:val="0"/>
                                <w:bCs w:val="0"/>
                                <w:sz w:val="18"/>
                                <w:szCs w:val="18"/>
                              </w:rPr>
                              <w:instrText xml:space="preserve"> SEQ Figure \* ARABIC </w:instrText>
                            </w:r>
                            <w:r w:rsidRPr="00BC4CA7">
                              <w:rPr>
                                <w:b w:val="0"/>
                                <w:bCs w:val="0"/>
                                <w:sz w:val="18"/>
                                <w:szCs w:val="18"/>
                              </w:rPr>
                              <w:fldChar w:fldCharType="separate"/>
                            </w:r>
                            <w:r>
                              <w:rPr>
                                <w:b w:val="0"/>
                                <w:bCs w:val="0"/>
                                <w:noProof/>
                                <w:sz w:val="18"/>
                                <w:szCs w:val="18"/>
                              </w:rPr>
                              <w:t>1</w:t>
                            </w:r>
                            <w:r w:rsidRPr="00BC4CA7">
                              <w:rPr>
                                <w:b w:val="0"/>
                                <w:bCs w:val="0"/>
                                <w:sz w:val="18"/>
                                <w:szCs w:val="18"/>
                              </w:rPr>
                              <w:fldChar w:fldCharType="end"/>
                            </w:r>
                            <w:bookmarkEnd w:id="0"/>
                            <w:r>
                              <w:rPr>
                                <w:b w:val="0"/>
                                <w:bCs w:val="0"/>
                                <w:sz w:val="18"/>
                                <w:szCs w:val="18"/>
                              </w:rPr>
                              <w:t>-</w:t>
                            </w:r>
                            <w:r w:rsidR="008C1B03">
                              <w:rPr>
                                <w:b w:val="0"/>
                                <w:bCs w:val="0"/>
                                <w:sz w:val="18"/>
                                <w:szCs w:val="18"/>
                              </w:rPr>
                              <w:t>Segmentation of Utterance SA1- speaker FALK0 using the proposed algorithm</w:t>
                            </w:r>
                          </w:p>
                          <w:p w14:paraId="4D7E3838" w14:textId="28C23C93" w:rsidR="00C4378D" w:rsidRDefault="00C4378D" w:rsidP="00050DD9">
                            <w:pPr>
                              <w:ind w:left="-18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63.8pt;margin-top:404.95pt;width:255.85pt;height:203.6pt;z-index:251659264;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" filled="f" stroked="f">
                <v:textbox inset="0,0,0,0">
                  <w:txbxContent>
                    <w:p w14:paraId="0CDF9E3F" w14:textId="5967C916" w:rsidR="00C4378D" w:rsidRDefault="00C4378D" w:rsidP="00050DD9">
                      <w:pPr>
                        <w:jc w:val="center"/>
                      </w:pPr>
                    </w:p>
                    <w:p w14:paraId="3E9A9245" w14:textId="77777777" w:rsidR="00C4378D" w:rsidRDefault="00C4378D" w:rsidP="00BC4CA7">
                      <w:pPr>
                        <w:keepNext/>
                        <w:ind w:left="-180"/>
                      </w:pPr>
                      <w:r w:rsidRPr="00BC4CA7">
                        <w:rPr>
                          <w:noProof/>
                        </w:rPr>
                        <w:drawing>
                          <wp:inline distT="0" distB="0" distL="0" distR="0" wp14:anchorId="7D167684" wp14:editId="5C6A01D3">
                            <wp:extent cx="3398104" cy="20462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01815" cy="2048444"/>
                                    </a:xfrm>
                                    <a:prstGeom prst="rect">
                                      <a:avLst/>
                                    </a:prstGeom>
                                    <a:noFill/>
                                    <a:ln>
                                      <a:noFill/>
                                    </a:ln>
                                  </pic:spPr>
                                </pic:pic>
                              </a:graphicData>
                            </a:graphic>
                          </wp:inline>
                        </w:drawing>
                      </w:r>
                    </w:p>
                    <w:p w14:paraId="4AEA23C1" w14:textId="4F25314D" w:rsidR="00C4378D" w:rsidRPr="00BC4CA7" w:rsidRDefault="00C4378D" w:rsidP="008C1B03">
                      <w:pPr>
                        <w:pStyle w:val="Caption"/>
                        <w:rPr>
                          <w:b w:val="0"/>
                          <w:bCs w:val="0"/>
                          <w:sz w:val="18"/>
                          <w:szCs w:val="18"/>
                        </w:rPr>
                      </w:pPr>
                      <w:bookmarkStart w:id="1" w:name="_Ref331776117"/>
                      <w:r w:rsidRPr="00BC4CA7">
                        <w:rPr>
                          <w:b w:val="0"/>
                          <w:bCs w:val="0"/>
                          <w:sz w:val="18"/>
                          <w:szCs w:val="18"/>
                        </w:rPr>
                        <w:t xml:space="preserve">Figure </w:t>
                      </w:r>
                      <w:r w:rsidRPr="00BC4CA7">
                        <w:rPr>
                          <w:b w:val="0"/>
                          <w:bCs w:val="0"/>
                          <w:sz w:val="18"/>
                          <w:szCs w:val="18"/>
                        </w:rPr>
                        <w:fldChar w:fldCharType="begin"/>
                      </w:r>
                      <w:r w:rsidRPr="00BC4CA7">
                        <w:rPr>
                          <w:b w:val="0"/>
                          <w:bCs w:val="0"/>
                          <w:sz w:val="18"/>
                          <w:szCs w:val="18"/>
                        </w:rPr>
                        <w:instrText xml:space="preserve"> SEQ Figure \* ARABIC </w:instrText>
                      </w:r>
                      <w:r w:rsidRPr="00BC4CA7">
                        <w:rPr>
                          <w:b w:val="0"/>
                          <w:bCs w:val="0"/>
                          <w:sz w:val="18"/>
                          <w:szCs w:val="18"/>
                        </w:rPr>
                        <w:fldChar w:fldCharType="separate"/>
                      </w:r>
                      <w:r>
                        <w:rPr>
                          <w:b w:val="0"/>
                          <w:bCs w:val="0"/>
                          <w:noProof/>
                          <w:sz w:val="18"/>
                          <w:szCs w:val="18"/>
                        </w:rPr>
                        <w:t>1</w:t>
                      </w:r>
                      <w:r w:rsidRPr="00BC4CA7">
                        <w:rPr>
                          <w:b w:val="0"/>
                          <w:bCs w:val="0"/>
                          <w:sz w:val="18"/>
                          <w:szCs w:val="18"/>
                        </w:rPr>
                        <w:fldChar w:fldCharType="end"/>
                      </w:r>
                      <w:bookmarkEnd w:id="1"/>
                      <w:r>
                        <w:rPr>
                          <w:b w:val="0"/>
                          <w:bCs w:val="0"/>
                          <w:sz w:val="18"/>
                          <w:szCs w:val="18"/>
                        </w:rPr>
                        <w:t>-</w:t>
                      </w:r>
                      <w:r w:rsidR="008C1B03">
                        <w:rPr>
                          <w:b w:val="0"/>
                          <w:bCs w:val="0"/>
                          <w:sz w:val="18"/>
                          <w:szCs w:val="18"/>
                        </w:rPr>
                        <w:t>Segmentation of Utterance SA1- speaker FALK0 using the proposed algorithm</w:t>
                      </w:r>
                    </w:p>
                    <w:p w14:paraId="4D7E3838" w14:textId="28C23C93" w:rsidR="00C4378D" w:rsidRDefault="00C4378D" w:rsidP="00050DD9">
                      <w:pPr>
                        <w:ind w:left="-180"/>
                      </w:pPr>
                    </w:p>
                  </w:txbxContent>
                </v:textbox>
                <w10:wrap type="square" anchorx="margin" anchory="margin"/>
              </v:shape>
            </w:pict>
          </mc:Fallback>
        </mc:AlternateContent>
      </w:r>
    </w:p>
    <w:p w14:paraId="4A9AFEB8" w14:textId="06FC9053" w:rsidR="00E16DE4" w:rsidRDefault="004E1F3D" w:rsidP="00E16DE4">
      <w:pPr>
        <w:pStyle w:val="Heading1"/>
        <w:spacing w:after="200"/>
      </w:pPr>
      <w:r>
        <w:lastRenderedPageBreak/>
        <w:t xml:space="preserve">  </w:t>
      </w:r>
      <w:r w:rsidR="00E16DE4">
        <w:t>HDP-HMM</w:t>
      </w:r>
    </w:p>
    <w:p w14:paraId="3B25215E" w14:textId="3CE098D6" w:rsidR="00E16DE4" w:rsidRDefault="00E16DE4" w:rsidP="00591A28">
      <w:r>
        <w:t xml:space="preserve">In this section, we review the definition of HDP-HMM; however, the backgrounds and details are not discussed in this </w:t>
      </w:r>
      <w:r w:rsidR="00591A28">
        <w:t>paper</w:t>
      </w:r>
      <w:r>
        <w:t xml:space="preserve">. Interested reader can refer to </w:t>
      </w:r>
      <w:r w:rsidR="00C4378D">
        <w:fldChar w:fldCharType="begin"/>
      </w:r>
      <w:r w:rsidR="00C4378D">
        <w:instrText xml:space="preserve"> REF Teh2010 \n </w:instrText>
      </w:r>
      <w:r w:rsidR="00C4378D">
        <w:fldChar w:fldCharType="separate"/>
      </w:r>
      <w:proofErr w:type="gramStart"/>
      <w:r w:rsidR="00870E06">
        <w:rPr>
          <w:cs/>
        </w:rPr>
        <w:t>‎</w:t>
      </w:r>
      <w:r w:rsidR="00870E06">
        <w:t>[</w:t>
      </w:r>
      <w:proofErr w:type="gramEnd"/>
      <w:r w:rsidR="00870E06">
        <w:t>7]</w:t>
      </w:r>
      <w:r w:rsidR="00C4378D">
        <w:fldChar w:fldCharType="end"/>
      </w:r>
      <w:r w:rsidR="00C4378D">
        <w:t xml:space="preserve"> </w:t>
      </w:r>
      <w:r>
        <w:t xml:space="preserve">and </w:t>
      </w:r>
      <w:r w:rsidR="00C4378D">
        <w:fldChar w:fldCharType="begin"/>
      </w:r>
      <w:r w:rsidR="00C4378D">
        <w:instrText xml:space="preserve"> REF Fox2011 \n </w:instrText>
      </w:r>
      <w:r w:rsidR="00C4378D">
        <w:fldChar w:fldCharType="separate"/>
      </w:r>
      <w:r w:rsidR="00870E06">
        <w:rPr>
          <w:cs/>
        </w:rPr>
        <w:t>‎</w:t>
      </w:r>
      <w:r w:rsidR="00870E06">
        <w:t>[6]</w:t>
      </w:r>
      <w:r w:rsidR="00C4378D">
        <w:fldChar w:fldCharType="end"/>
      </w:r>
      <w:r>
        <w:t xml:space="preserve">; for a more compact review refer to </w:t>
      </w:r>
      <w:r w:rsidR="00C4378D">
        <w:fldChar w:fldCharType="begin"/>
      </w:r>
      <w:r w:rsidR="00C4378D">
        <w:instrText xml:space="preserve"> REF Harati2012 \n </w:instrText>
      </w:r>
      <w:r w:rsidR="00C4378D">
        <w:fldChar w:fldCharType="separate"/>
      </w:r>
      <w:r w:rsidR="00870E06">
        <w:rPr>
          <w:cs/>
        </w:rPr>
        <w:t>‎</w:t>
      </w:r>
      <w:r w:rsidR="00870E06">
        <w:t>[8]</w:t>
      </w:r>
      <w:r w:rsidR="00C4378D">
        <w:fldChar w:fldCharType="end"/>
      </w:r>
      <w:r>
        <w:t xml:space="preserve">.  </w:t>
      </w:r>
    </w:p>
    <w:p w14:paraId="1A7DE234" w14:textId="133180A5" w:rsidR="00E16DE4" w:rsidRDefault="00E16DE4" w:rsidP="00C4378D">
      <w:r>
        <w:t xml:space="preserve">Hidden Markov models (HMMs) are a class of doubly </w:t>
      </w:r>
      <w:r>
        <w:fldChar w:fldCharType="begin"/>
      </w:r>
      <w:r>
        <w:instrText xml:space="preserve"> MACROBUTTON MTEditEquationSection2 </w:instrText>
      </w:r>
      <w:r>
        <w:rPr>
          <w:rStyle w:val="MTEquationSection"/>
          <w:specVanish w:val="0"/>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 xml:space="preserve">stochastic processes in which discrete state sequences are modeled as a Markov chain </w:t>
      </w:r>
      <w:r w:rsidR="00C4378D">
        <w:fldChar w:fldCharType="begin"/>
      </w:r>
      <w:r w:rsidR="00C4378D">
        <w:instrText xml:space="preserve"> REF Rabiner1989 \n </w:instrText>
      </w:r>
      <w:r w:rsidR="00C4378D">
        <w:fldChar w:fldCharType="separate"/>
      </w:r>
      <w:proofErr w:type="gramStart"/>
      <w:r w:rsidR="00870E06">
        <w:rPr>
          <w:cs/>
        </w:rPr>
        <w:t>‎</w:t>
      </w:r>
      <w:r w:rsidR="00870E06">
        <w:t>[</w:t>
      </w:r>
      <w:proofErr w:type="gramEnd"/>
      <w:r w:rsidR="00870E06">
        <w:t>9]</w:t>
      </w:r>
      <w:r w:rsidR="00C4378D">
        <w:fldChar w:fldCharType="end"/>
      </w:r>
      <w:r>
        <w:t xml:space="preserve">. In the following discussion we will denote the state of the Markov chain at time </w:t>
      </w:r>
      <w:r>
        <w:rPr>
          <w:position w:val="-6"/>
          <w:sz w:val="22"/>
        </w:rPr>
        <w:object w:dxaOrig="105" w:dyaOrig="255" w14:anchorId="76BFB7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13pt" o:ole="">
            <v:imagedata r:id="rId10" o:title=""/>
          </v:shape>
          <o:OLEObject Type="Embed" ProgID="Equation.DSMT4" ShapeID="_x0000_i1025" DrawAspect="Content" ObjectID="_1405774070" r:id="rId11"/>
        </w:object>
      </w:r>
      <w:r w:rsidR="00413C93">
        <w:rPr>
          <w:position w:val="-6"/>
          <w:sz w:val="22"/>
        </w:rPr>
        <w:t xml:space="preserve"> </w:t>
      </w:r>
      <w:r>
        <w:t xml:space="preserve">with </w:t>
      </w:r>
      <w:r>
        <w:rPr>
          <w:position w:val="-10"/>
          <w:sz w:val="22"/>
        </w:rPr>
        <w:object w:dxaOrig="225" w:dyaOrig="315" w14:anchorId="33FF0424">
          <v:shape id="_x0000_i1026" type="#_x0000_t75" style="width:10.7pt;height:16.1pt" o:ole="">
            <v:imagedata r:id="rId12" o:title=""/>
          </v:shape>
          <o:OLEObject Type="Embed" ProgID="Equation.DSMT4" ShapeID="_x0000_i1026" DrawAspect="Content" ObjectID="_1405774071" r:id="rId13"/>
        </w:object>
      </w:r>
      <w:r>
        <w:t xml:space="preserve"> and the state-specific transition distribution for state</w:t>
      </w:r>
      <w:r>
        <w:rPr>
          <w:position w:val="-10"/>
          <w:sz w:val="22"/>
        </w:rPr>
        <w:object w:dxaOrig="180" w:dyaOrig="285" w14:anchorId="594EB038">
          <v:shape id="_x0000_i1027" type="#_x0000_t75" style="width:8.45pt;height:14.55pt" o:ole="">
            <v:imagedata r:id="rId14" o:title=""/>
          </v:shape>
          <o:OLEObject Type="Embed" ProgID="Equation.DSMT4" ShapeID="_x0000_i1027" DrawAspect="Content" ObjectID="_1405774072" r:id="rId15"/>
        </w:object>
      </w:r>
      <w:r w:rsidR="00413C93">
        <w:rPr>
          <w:position w:val="-10"/>
          <w:sz w:val="22"/>
        </w:rPr>
        <w:t xml:space="preserve"> </w:t>
      </w:r>
      <w:r>
        <w:t>by</w:t>
      </w:r>
      <w:r>
        <w:rPr>
          <w:position w:val="-14"/>
          <w:sz w:val="22"/>
        </w:rPr>
        <w:object w:dxaOrig="285" w:dyaOrig="375" w14:anchorId="3ACB37B3">
          <v:shape id="_x0000_i1028" type="#_x0000_t75" style="width:14.55pt;height:19.15pt" o:ole="">
            <v:imagedata r:id="rId16" o:title=""/>
          </v:shape>
          <o:OLEObject Type="Embed" ProgID="Equation.DSMT4" ShapeID="_x0000_i1028" DrawAspect="Content" ObjectID="_1405774073" r:id="rId17"/>
        </w:object>
      </w:r>
      <w:r>
        <w:t>.The Markovian structure means</w:t>
      </w:r>
      <w:r>
        <w:rPr>
          <w:position w:val="-14"/>
          <w:sz w:val="22"/>
        </w:rPr>
        <w:object w:dxaOrig="810" w:dyaOrig="375" w14:anchorId="2124A253">
          <v:shape id="_x0000_i1029" type="#_x0000_t75" style="width:40.6pt;height:19.15pt" o:ole="">
            <v:imagedata r:id="rId18" o:title=""/>
          </v:shape>
          <o:OLEObject Type="Embed" ProgID="Equation.DSMT4" ShapeID="_x0000_i1029" DrawAspect="Content" ObjectID="_1405774074" r:id="rId19"/>
        </w:object>
      </w:r>
      <w:r>
        <w:t>. Observations are conditionally independent given the state of the HMM and are denoted by</w:t>
      </w:r>
      <w:r>
        <w:rPr>
          <w:position w:val="-16"/>
          <w:sz w:val="22"/>
        </w:rPr>
        <w:object w:dxaOrig="1065" w:dyaOrig="420" w14:anchorId="15740AE5">
          <v:shape id="_x0000_i1030" type="#_x0000_t75" style="width:52.85pt;height:20.7pt" o:ole="">
            <v:imagedata r:id="rId20" o:title=""/>
          </v:shape>
          <o:OLEObject Type="Embed" ProgID="Equation.DSMT4" ShapeID="_x0000_i1030" DrawAspect="Content" ObjectID="_1405774075" r:id="rId21"/>
        </w:object>
      </w:r>
      <w:r>
        <w:t>.</w:t>
      </w:r>
    </w:p>
    <w:p w14:paraId="6A5B95AB" w14:textId="3554A84F" w:rsidR="00E16DE4" w:rsidRDefault="00A658DF" w:rsidP="00870E06">
      <w:pPr>
        <w:rPr>
          <w:iCs/>
        </w:rPr>
      </w:pPr>
      <w:r>
        <w:rPr>
          <w:noProof/>
          <w:sz w:val="24"/>
          <w:szCs w:val="24"/>
        </w:rPr>
        <mc:AlternateContent>
          <mc:Choice Requires="wps">
            <w:drawing>
              <wp:anchor distT="0" distB="0" distL="114300" distR="114300" simplePos="0" relativeHeight="251664384" behindDoc="1" locked="0" layoutInCell="1" allowOverlap="1" wp14:anchorId="5BE1FC82" wp14:editId="35CB1B1D">
                <wp:simplePos x="0" y="0"/>
                <wp:positionH relativeFrom="column">
                  <wp:posOffset>3238500</wp:posOffset>
                </wp:positionH>
                <wp:positionV relativeFrom="paragraph">
                  <wp:posOffset>1851025</wp:posOffset>
                </wp:positionV>
                <wp:extent cx="3370580" cy="2259965"/>
                <wp:effectExtent l="0" t="0" r="1270" b="6985"/>
                <wp:wrapTopAndBottom/>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0580" cy="2259965"/>
                        </a:xfrm>
                        <a:prstGeom prst="rect">
                          <a:avLst/>
                        </a:prstGeom>
                        <a:solidFill>
                          <a:srgbClr val="FFFFFF"/>
                        </a:solidFill>
                        <a:ln w="9525">
                          <a:noFill/>
                          <a:miter lim="800000"/>
                          <a:headEnd/>
                          <a:tailEnd/>
                        </a:ln>
                      </wps:spPr>
                      <wps:txbx>
                        <w:txbxContent>
                          <w:p w14:paraId="12456AB6" w14:textId="77777777" w:rsidR="00C4378D" w:rsidRDefault="00C4378D" w:rsidP="00A658DF">
                            <w:pPr>
                              <w:keepNext/>
                              <w:jc w:val="center"/>
                            </w:pPr>
                            <w:r>
                              <w:rPr>
                                <w:noProof/>
                              </w:rPr>
                              <w:drawing>
                                <wp:inline distT="0" distB="0" distL="0" distR="0" wp14:anchorId="07A0FE5E" wp14:editId="23A36137">
                                  <wp:extent cx="2691829" cy="1890288"/>
                                  <wp:effectExtent l="0" t="0" r="0" b="0"/>
                                  <wp:docPr id="5" name="Picture 5"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a:blip r:embed="rId22">
                                            <a:extLst>
                                              <a:ext uri="{28A0092B-C50C-407E-A947-70E740481C1C}">
                                                <a14:useLocalDpi xmlns:a14="http://schemas.microsoft.com/office/drawing/2010/main" val="0"/>
                                              </a:ext>
                                            </a:extLst>
                                          </a:blip>
                                          <a:srcRect l="3731" t="20860" r="35815" b="22517"/>
                                          <a:stretch>
                                            <a:fillRect/>
                                          </a:stretch>
                                        </pic:blipFill>
                                        <pic:spPr bwMode="auto">
                                          <a:xfrm>
                                            <a:off x="0" y="0"/>
                                            <a:ext cx="2692671" cy="1890879"/>
                                          </a:xfrm>
                                          <a:prstGeom prst="rect">
                                            <a:avLst/>
                                          </a:prstGeom>
                                          <a:noFill/>
                                          <a:ln>
                                            <a:noFill/>
                                          </a:ln>
                                        </pic:spPr>
                                      </pic:pic>
                                    </a:graphicData>
                                  </a:graphic>
                                </wp:inline>
                              </w:drawing>
                            </w:r>
                          </w:p>
                          <w:p w14:paraId="0C1B705B" w14:textId="4A5BA5F0" w:rsidR="00C4378D" w:rsidRPr="00A658DF" w:rsidRDefault="00C4378D" w:rsidP="0064462B">
                            <w:pPr>
                              <w:pStyle w:val="Caption"/>
                              <w:jc w:val="center"/>
                              <w:rPr>
                                <w:b w:val="0"/>
                                <w:bCs w:val="0"/>
                                <w:sz w:val="18"/>
                                <w:szCs w:val="18"/>
                              </w:rPr>
                            </w:pPr>
                            <w:bookmarkStart w:id="2" w:name="_Ref331776464"/>
                            <w:r w:rsidRPr="00A658DF">
                              <w:rPr>
                                <w:b w:val="0"/>
                                <w:bCs w:val="0"/>
                                <w:sz w:val="18"/>
                                <w:szCs w:val="18"/>
                              </w:rPr>
                              <w:t xml:space="preserve">Figure </w:t>
                            </w:r>
                            <w:r w:rsidRPr="00A658DF">
                              <w:rPr>
                                <w:b w:val="0"/>
                                <w:bCs w:val="0"/>
                                <w:sz w:val="18"/>
                                <w:szCs w:val="18"/>
                              </w:rPr>
                              <w:fldChar w:fldCharType="begin"/>
                            </w:r>
                            <w:r w:rsidRPr="00A658DF">
                              <w:rPr>
                                <w:b w:val="0"/>
                                <w:bCs w:val="0"/>
                                <w:sz w:val="18"/>
                                <w:szCs w:val="18"/>
                              </w:rPr>
                              <w:instrText xml:space="preserve"> SEQ Figure \* ARABIC </w:instrText>
                            </w:r>
                            <w:r w:rsidRPr="00A658DF">
                              <w:rPr>
                                <w:b w:val="0"/>
                                <w:bCs w:val="0"/>
                                <w:sz w:val="18"/>
                                <w:szCs w:val="18"/>
                              </w:rPr>
                              <w:fldChar w:fldCharType="separate"/>
                            </w:r>
                            <w:r w:rsidRPr="00A658DF">
                              <w:rPr>
                                <w:b w:val="0"/>
                                <w:bCs w:val="0"/>
                                <w:noProof/>
                                <w:sz w:val="18"/>
                                <w:szCs w:val="18"/>
                              </w:rPr>
                              <w:t>2</w:t>
                            </w:r>
                            <w:r w:rsidRPr="00A658DF">
                              <w:rPr>
                                <w:b w:val="0"/>
                                <w:bCs w:val="0"/>
                                <w:sz w:val="18"/>
                                <w:szCs w:val="18"/>
                              </w:rPr>
                              <w:fldChar w:fldCharType="end"/>
                            </w:r>
                            <w:bookmarkEnd w:id="2"/>
                            <w:r w:rsidRPr="00A658DF">
                              <w:rPr>
                                <w:b w:val="0"/>
                                <w:bCs w:val="0"/>
                                <w:sz w:val="18"/>
                                <w:szCs w:val="18"/>
                              </w:rPr>
                              <w:t>-</w:t>
                            </w:r>
                            <w:r>
                              <w:rPr>
                                <w:b w:val="0"/>
                                <w:bCs w:val="0"/>
                                <w:sz w:val="18"/>
                                <w:szCs w:val="18"/>
                              </w:rPr>
                              <w:t xml:space="preserve"> </w:t>
                            </w:r>
                            <w:r w:rsidRPr="00A658DF">
                              <w:rPr>
                                <w:b w:val="0"/>
                                <w:bCs w:val="0"/>
                                <w:sz w:val="18"/>
                                <w:szCs w:val="18"/>
                              </w:rPr>
                              <w:t xml:space="preserve">Graphical model of HDP-HMM </w:t>
                            </w:r>
                            <w:r w:rsidR="0064462B">
                              <w:rPr>
                                <w:b w:val="0"/>
                                <w:bCs w:val="0"/>
                                <w:sz w:val="18"/>
                                <w:szCs w:val="18"/>
                              </w:rPr>
                              <w:fldChar w:fldCharType="begin"/>
                            </w:r>
                            <w:r w:rsidR="0064462B">
                              <w:rPr>
                                <w:b w:val="0"/>
                                <w:bCs w:val="0"/>
                                <w:sz w:val="18"/>
                                <w:szCs w:val="18"/>
                              </w:rPr>
                              <w:instrText xml:space="preserve"> REF Fox2011 \n </w:instrText>
                            </w:r>
                            <w:r w:rsidR="0064462B">
                              <w:rPr>
                                <w:b w:val="0"/>
                                <w:bCs w:val="0"/>
                                <w:sz w:val="18"/>
                                <w:szCs w:val="18"/>
                              </w:rPr>
                              <w:fldChar w:fldCharType="separate"/>
                            </w:r>
                            <w:proofErr w:type="gramStart"/>
                            <w:r w:rsidR="0064462B">
                              <w:rPr>
                                <w:b w:val="0"/>
                                <w:bCs w:val="0"/>
                                <w:sz w:val="18"/>
                                <w:szCs w:val="18"/>
                                <w:cs/>
                              </w:rPr>
                              <w:t>‎</w:t>
                            </w:r>
                            <w:r w:rsidR="0064462B">
                              <w:rPr>
                                <w:b w:val="0"/>
                                <w:bCs w:val="0"/>
                                <w:sz w:val="18"/>
                                <w:szCs w:val="18"/>
                              </w:rPr>
                              <w:t>[</w:t>
                            </w:r>
                            <w:proofErr w:type="gramEnd"/>
                            <w:r w:rsidR="0064462B">
                              <w:rPr>
                                <w:b w:val="0"/>
                                <w:bCs w:val="0"/>
                                <w:sz w:val="18"/>
                                <w:szCs w:val="18"/>
                              </w:rPr>
                              <w:t>6]</w:t>
                            </w:r>
                            <w:r w:rsidR="0064462B">
                              <w:rPr>
                                <w:b w:val="0"/>
                                <w:bCs w:val="0"/>
                                <w:sz w:val="18"/>
                                <w:szCs w:val="18"/>
                              </w:rPr>
                              <w:fldChar w:fldCharType="end"/>
                            </w:r>
                          </w:p>
                          <w:p w14:paraId="464B0848" w14:textId="1998B431" w:rsidR="00C4378D" w:rsidRDefault="00C4378D" w:rsidP="00A658DF">
                            <w:pPr>
                              <w:keepNext/>
                              <w:jc w:val="center"/>
                            </w:pPr>
                          </w:p>
                          <w:p w14:paraId="47898B78" w14:textId="3E31EC06" w:rsidR="00C4378D" w:rsidRDefault="00C4378D" w:rsidP="00A658DF">
                            <w:pPr>
                              <w:pStyle w:val="Caption"/>
                              <w:jc w:val="center"/>
                            </w:pPr>
                          </w:p>
                          <w:p w14:paraId="02B86838" w14:textId="77777777" w:rsidR="00C4378D" w:rsidRDefault="00C4378D" w:rsidP="00A658DF"/>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255pt;margin-top:145.75pt;width:265.4pt;height:177.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" stroked="f">
                <v:textbox>
                  <w:txbxContent>
                    <w:p w14:paraId="12456AB6" w14:textId="77777777" w:rsidR="00C4378D" w:rsidRDefault="00C4378D" w:rsidP="00A658DF">
                      <w:pPr>
                        <w:keepNext/>
                        <w:jc w:val="center"/>
                      </w:pPr>
                      <w:r>
                        <w:rPr>
                          <w:noProof/>
                        </w:rPr>
                        <w:drawing>
                          <wp:inline distT="0" distB="0" distL="0" distR="0" wp14:anchorId="07A0FE5E" wp14:editId="23A36137">
                            <wp:extent cx="2691829" cy="1890288"/>
                            <wp:effectExtent l="0" t="0" r="0" b="0"/>
                            <wp:docPr id="5" name="Picture 5"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a:blip r:embed="rId22">
                                      <a:extLst>
                                        <a:ext uri="{28A0092B-C50C-407E-A947-70E740481C1C}">
                                          <a14:useLocalDpi xmlns:a14="http://schemas.microsoft.com/office/drawing/2010/main" val="0"/>
                                        </a:ext>
                                      </a:extLst>
                                    </a:blip>
                                    <a:srcRect l="3731" t="20860" r="35815" b="22517"/>
                                    <a:stretch>
                                      <a:fillRect/>
                                    </a:stretch>
                                  </pic:blipFill>
                                  <pic:spPr bwMode="auto">
                                    <a:xfrm>
                                      <a:off x="0" y="0"/>
                                      <a:ext cx="2692671" cy="1890879"/>
                                    </a:xfrm>
                                    <a:prstGeom prst="rect">
                                      <a:avLst/>
                                    </a:prstGeom>
                                    <a:noFill/>
                                    <a:ln>
                                      <a:noFill/>
                                    </a:ln>
                                  </pic:spPr>
                                </pic:pic>
                              </a:graphicData>
                            </a:graphic>
                          </wp:inline>
                        </w:drawing>
                      </w:r>
                    </w:p>
                    <w:p w14:paraId="0C1B705B" w14:textId="4A5BA5F0" w:rsidR="00C4378D" w:rsidRPr="00A658DF" w:rsidRDefault="00C4378D" w:rsidP="0064462B">
                      <w:pPr>
                        <w:pStyle w:val="Caption"/>
                        <w:jc w:val="center"/>
                        <w:rPr>
                          <w:b w:val="0"/>
                          <w:bCs w:val="0"/>
                          <w:sz w:val="18"/>
                          <w:szCs w:val="18"/>
                        </w:rPr>
                      </w:pPr>
                      <w:bookmarkStart w:id="3" w:name="_Ref331776464"/>
                      <w:r w:rsidRPr="00A658DF">
                        <w:rPr>
                          <w:b w:val="0"/>
                          <w:bCs w:val="0"/>
                          <w:sz w:val="18"/>
                          <w:szCs w:val="18"/>
                        </w:rPr>
                        <w:t xml:space="preserve">Figure </w:t>
                      </w:r>
                      <w:r w:rsidRPr="00A658DF">
                        <w:rPr>
                          <w:b w:val="0"/>
                          <w:bCs w:val="0"/>
                          <w:sz w:val="18"/>
                          <w:szCs w:val="18"/>
                        </w:rPr>
                        <w:fldChar w:fldCharType="begin"/>
                      </w:r>
                      <w:r w:rsidRPr="00A658DF">
                        <w:rPr>
                          <w:b w:val="0"/>
                          <w:bCs w:val="0"/>
                          <w:sz w:val="18"/>
                          <w:szCs w:val="18"/>
                        </w:rPr>
                        <w:instrText xml:space="preserve"> SEQ Figure \* ARABIC </w:instrText>
                      </w:r>
                      <w:r w:rsidRPr="00A658DF">
                        <w:rPr>
                          <w:b w:val="0"/>
                          <w:bCs w:val="0"/>
                          <w:sz w:val="18"/>
                          <w:szCs w:val="18"/>
                        </w:rPr>
                        <w:fldChar w:fldCharType="separate"/>
                      </w:r>
                      <w:r w:rsidRPr="00A658DF">
                        <w:rPr>
                          <w:b w:val="0"/>
                          <w:bCs w:val="0"/>
                          <w:noProof/>
                          <w:sz w:val="18"/>
                          <w:szCs w:val="18"/>
                        </w:rPr>
                        <w:t>2</w:t>
                      </w:r>
                      <w:r w:rsidRPr="00A658DF">
                        <w:rPr>
                          <w:b w:val="0"/>
                          <w:bCs w:val="0"/>
                          <w:sz w:val="18"/>
                          <w:szCs w:val="18"/>
                        </w:rPr>
                        <w:fldChar w:fldCharType="end"/>
                      </w:r>
                      <w:bookmarkEnd w:id="3"/>
                      <w:r w:rsidRPr="00A658DF">
                        <w:rPr>
                          <w:b w:val="0"/>
                          <w:bCs w:val="0"/>
                          <w:sz w:val="18"/>
                          <w:szCs w:val="18"/>
                        </w:rPr>
                        <w:t>-</w:t>
                      </w:r>
                      <w:r>
                        <w:rPr>
                          <w:b w:val="0"/>
                          <w:bCs w:val="0"/>
                          <w:sz w:val="18"/>
                          <w:szCs w:val="18"/>
                        </w:rPr>
                        <w:t xml:space="preserve"> </w:t>
                      </w:r>
                      <w:r w:rsidRPr="00A658DF">
                        <w:rPr>
                          <w:b w:val="0"/>
                          <w:bCs w:val="0"/>
                          <w:sz w:val="18"/>
                          <w:szCs w:val="18"/>
                        </w:rPr>
                        <w:t xml:space="preserve">Graphical model of HDP-HMM </w:t>
                      </w:r>
                      <w:r w:rsidR="0064462B">
                        <w:rPr>
                          <w:b w:val="0"/>
                          <w:bCs w:val="0"/>
                          <w:sz w:val="18"/>
                          <w:szCs w:val="18"/>
                        </w:rPr>
                        <w:fldChar w:fldCharType="begin"/>
                      </w:r>
                      <w:r w:rsidR="0064462B">
                        <w:rPr>
                          <w:b w:val="0"/>
                          <w:bCs w:val="0"/>
                          <w:sz w:val="18"/>
                          <w:szCs w:val="18"/>
                        </w:rPr>
                        <w:instrText xml:space="preserve"> REF Fox2011 \n </w:instrText>
                      </w:r>
                      <w:r w:rsidR="0064462B">
                        <w:rPr>
                          <w:b w:val="0"/>
                          <w:bCs w:val="0"/>
                          <w:sz w:val="18"/>
                          <w:szCs w:val="18"/>
                        </w:rPr>
                        <w:fldChar w:fldCharType="separate"/>
                      </w:r>
                      <w:proofErr w:type="gramStart"/>
                      <w:r w:rsidR="0064462B">
                        <w:rPr>
                          <w:b w:val="0"/>
                          <w:bCs w:val="0"/>
                          <w:sz w:val="18"/>
                          <w:szCs w:val="18"/>
                          <w:cs/>
                        </w:rPr>
                        <w:t>‎</w:t>
                      </w:r>
                      <w:r w:rsidR="0064462B">
                        <w:rPr>
                          <w:b w:val="0"/>
                          <w:bCs w:val="0"/>
                          <w:sz w:val="18"/>
                          <w:szCs w:val="18"/>
                        </w:rPr>
                        <w:t>[</w:t>
                      </w:r>
                      <w:proofErr w:type="gramEnd"/>
                      <w:r w:rsidR="0064462B">
                        <w:rPr>
                          <w:b w:val="0"/>
                          <w:bCs w:val="0"/>
                          <w:sz w:val="18"/>
                          <w:szCs w:val="18"/>
                        </w:rPr>
                        <w:t>6]</w:t>
                      </w:r>
                      <w:r w:rsidR="0064462B">
                        <w:rPr>
                          <w:b w:val="0"/>
                          <w:bCs w:val="0"/>
                          <w:sz w:val="18"/>
                          <w:szCs w:val="18"/>
                        </w:rPr>
                        <w:fldChar w:fldCharType="end"/>
                      </w:r>
                    </w:p>
                    <w:p w14:paraId="464B0848" w14:textId="1998B431" w:rsidR="00C4378D" w:rsidRDefault="00C4378D" w:rsidP="00A658DF">
                      <w:pPr>
                        <w:keepNext/>
                        <w:jc w:val="center"/>
                      </w:pPr>
                    </w:p>
                    <w:p w14:paraId="47898B78" w14:textId="3E31EC06" w:rsidR="00C4378D" w:rsidRDefault="00C4378D" w:rsidP="00A658DF">
                      <w:pPr>
                        <w:pStyle w:val="Caption"/>
                        <w:jc w:val="center"/>
                      </w:pPr>
                    </w:p>
                    <w:p w14:paraId="02B86838" w14:textId="77777777" w:rsidR="00C4378D" w:rsidRDefault="00C4378D" w:rsidP="00A658DF"/>
                  </w:txbxContent>
                </v:textbox>
                <w10:wrap type="topAndBottom"/>
              </v:shape>
            </w:pict>
          </mc:Fallback>
        </mc:AlternateContent>
      </w:r>
      <w:r w:rsidR="00E16DE4">
        <w:t xml:space="preserve">HDP-HMM is an extension of HMM in which the number of states can be </w:t>
      </w:r>
      <w:r w:rsidR="00A2655B">
        <w:t>unbounded</w:t>
      </w:r>
      <w:r w:rsidR="00E16DE4">
        <w:t>. The idea is relatively simple; at each state</w:t>
      </w:r>
      <w:r w:rsidR="00E16DE4">
        <w:rPr>
          <w:position w:val="-10"/>
          <w:sz w:val="22"/>
        </w:rPr>
        <w:object w:dxaOrig="225" w:dyaOrig="315" w14:anchorId="1FD2A446">
          <v:shape id="_x0000_i1031" type="#_x0000_t75" style="width:10.7pt;height:16.1pt" o:ole="">
            <v:imagedata r:id="rId12" o:title=""/>
          </v:shape>
          <o:OLEObject Type="Embed" ProgID="Equation.DSMT4" ShapeID="_x0000_i1031" DrawAspect="Content" ObjectID="_1405774076" r:id="rId23"/>
        </w:object>
      </w:r>
      <w:r w:rsidR="00E16DE4">
        <w:t xml:space="preserve">we should be able to go to an infinite number of states so the transition distribution should be a draw from a Dirichlet Process (DP). On the other hand, we want reachable states from one state to be shared among all states so these DPs should </w:t>
      </w:r>
      <w:r w:rsidR="00BA67ED">
        <w:t xml:space="preserve">somehow </w:t>
      </w:r>
      <w:r w:rsidR="00E16DE4">
        <w:t xml:space="preserve">be linked together. The result is </w:t>
      </w:r>
      <w:r w:rsidR="00870E06">
        <w:t>a</w:t>
      </w:r>
      <w:r w:rsidR="00E16DE4">
        <w:t xml:space="preserve"> Hierarchical Dirichlet Process (HDP). In an HDP-HMM each state corresponds to a group and therefore, unlike HDP in which an association of data to groups is assumed to be known a priori, we are interested to infer this association. The major problem with original HDP-HMM is the state persistence. HDP-HMM has a tendency to make many redundant states and switch rapidly among them </w:t>
      </w:r>
      <w:r w:rsidR="0064462B">
        <w:fldChar w:fldCharType="begin"/>
      </w:r>
      <w:r w:rsidR="0064462B">
        <w:instrText xml:space="preserve"> REF Fox2011 \n </w:instrText>
      </w:r>
      <w:r w:rsidR="0064462B">
        <w:fldChar w:fldCharType="separate"/>
      </w:r>
      <w:proofErr w:type="gramStart"/>
      <w:r w:rsidR="00870E06">
        <w:rPr>
          <w:cs/>
        </w:rPr>
        <w:t>‎</w:t>
      </w:r>
      <w:r w:rsidR="00870E06">
        <w:t>[</w:t>
      </w:r>
      <w:proofErr w:type="gramEnd"/>
      <w:r w:rsidR="00870E06">
        <w:t>6]</w:t>
      </w:r>
      <w:r w:rsidR="0064462B">
        <w:fldChar w:fldCharType="end"/>
      </w:r>
      <w:r w:rsidR="00E16DE4">
        <w:t xml:space="preserve">. This problem is solved by introducing a sticky parameter to the definition of HDP-HMM </w:t>
      </w:r>
      <w:r w:rsidR="0064462B">
        <w:fldChar w:fldCharType="begin"/>
      </w:r>
      <w:r w:rsidR="0064462B">
        <w:instrText xml:space="preserve"> REF Fox2011 \n </w:instrText>
      </w:r>
      <w:r w:rsidR="0064462B">
        <w:fldChar w:fldCharType="separate"/>
      </w:r>
      <w:proofErr w:type="gramStart"/>
      <w:r w:rsidR="00870E06">
        <w:rPr>
          <w:cs/>
        </w:rPr>
        <w:t>‎</w:t>
      </w:r>
      <w:r w:rsidR="00870E06">
        <w:t>[</w:t>
      </w:r>
      <w:proofErr w:type="gramEnd"/>
      <w:r w:rsidR="00870E06">
        <w:t>6]</w:t>
      </w:r>
      <w:r w:rsidR="0064462B">
        <w:fldChar w:fldCharType="end"/>
      </w:r>
      <w:r w:rsidR="00E16DE4">
        <w:t xml:space="preserve">. Equation  </w:t>
      </w:r>
      <w:r w:rsidR="00870E06">
        <w:rPr>
          <w:iCs/>
        </w:rPr>
        <w:fldChar w:fldCharType="begin"/>
      </w:r>
      <w:r w:rsidR="00870E06">
        <w:rPr>
          <w:iCs/>
        </w:rPr>
        <w:instrText xml:space="preserve"> GOTOBUTTON ZEqnNum481634  \* MERGEFORMAT </w:instrText>
      </w:r>
      <w:r w:rsidR="00870E06">
        <w:rPr>
          <w:iCs/>
        </w:rPr>
        <w:fldChar w:fldCharType="begin"/>
      </w:r>
      <w:r w:rsidR="00870E06">
        <w:rPr>
          <w:iCs/>
        </w:rPr>
        <w:instrText xml:space="preserve"> REF ZEqnNum481634 \* Charformat \! \* MERGEFORMAT </w:instrText>
      </w:r>
      <w:r w:rsidR="00870E06">
        <w:rPr>
          <w:iCs/>
        </w:rPr>
        <w:fldChar w:fldCharType="separate"/>
      </w:r>
      <w:r w:rsidR="00870E06" w:rsidRPr="00870E06">
        <w:rPr>
          <w:iCs/>
        </w:rPr>
        <w:instrText>(1)</w:instrText>
      </w:r>
      <w:r w:rsidR="00870E06">
        <w:rPr>
          <w:iCs/>
        </w:rPr>
        <w:fldChar w:fldCharType="end"/>
      </w:r>
      <w:r w:rsidR="00870E06">
        <w:rPr>
          <w:iCs/>
        </w:rPr>
        <w:fldChar w:fldCharType="end"/>
      </w:r>
      <w:r w:rsidR="00870E06">
        <w:rPr>
          <w:iCs/>
        </w:rPr>
        <w:t xml:space="preserve"> </w:t>
      </w:r>
      <w:r w:rsidR="00E16DE4">
        <w:t>shows the definition of a sticky HDP-HMM with unimodal emissions.</w:t>
      </w:r>
      <w:r w:rsidR="00E16DE4">
        <w:rPr>
          <w:position w:val="-4"/>
          <w:sz w:val="22"/>
        </w:rPr>
        <w:object w:dxaOrig="225" w:dyaOrig="180" w14:anchorId="6EF4C3EE">
          <v:shape id="_x0000_i1032" type="#_x0000_t75" style="width:10.7pt;height:8.45pt" o:ole="">
            <v:imagedata r:id="rId24" o:title=""/>
          </v:shape>
          <o:OLEObject Type="Embed" ProgID="Equation.DSMT4" ShapeID="_x0000_i1032" DrawAspect="Content" ObjectID="_1405774077" r:id="rId25"/>
        </w:object>
      </w:r>
      <w:proofErr w:type="gramStart"/>
      <w:r w:rsidR="00E16DE4">
        <w:t>is</w:t>
      </w:r>
      <w:proofErr w:type="gramEnd"/>
      <w:r w:rsidR="00E16DE4">
        <w:t xml:space="preserve"> a sticky hyper-parameter and generally can be learned from data. Original HDP-HMM is a special case with</w:t>
      </w:r>
      <w:r w:rsidR="00E16DE4">
        <w:rPr>
          <w:position w:val="-6"/>
          <w:sz w:val="22"/>
        </w:rPr>
        <w:object w:dxaOrig="555" w:dyaOrig="270" w14:anchorId="3F0D6BA2">
          <v:shape id="_x0000_i1033" type="#_x0000_t75" style="width:27.55pt;height:14.55pt" o:ole="">
            <v:imagedata r:id="rId26" o:title=""/>
          </v:shape>
          <o:OLEObject Type="Embed" ProgID="Equation.DSMT4" ShapeID="_x0000_i1033" DrawAspect="Content" ObjectID="_1405774078" r:id="rId27"/>
        </w:object>
      </w:r>
      <w:r w:rsidR="00E16DE4">
        <w:t xml:space="preserve">. From this equation we can see for each state (group) we have a simple unimodal emission distribution. This limitation can be addressed using a more general model defined </w:t>
      </w:r>
      <w:proofErr w:type="gramStart"/>
      <w:r w:rsidR="00E16DE4">
        <w:t>in</w:t>
      </w:r>
      <w:r w:rsidR="00870E06">
        <w:t xml:space="preserve"> </w:t>
      </w:r>
      <w:proofErr w:type="gramEnd"/>
      <w:r w:rsidR="00870E06">
        <w:rPr>
          <w:iCs/>
        </w:rPr>
        <w:fldChar w:fldCharType="begin"/>
      </w:r>
      <w:r w:rsidR="00870E06">
        <w:rPr>
          <w:iCs/>
        </w:rPr>
        <w:instrText xml:space="preserve"> GOTOBUTTON ZEqnNum129353  \* MERGEFORMAT </w:instrText>
      </w:r>
      <w:r w:rsidR="00870E06">
        <w:rPr>
          <w:iCs/>
        </w:rPr>
        <w:fldChar w:fldCharType="begin"/>
      </w:r>
      <w:r w:rsidR="00870E06">
        <w:rPr>
          <w:iCs/>
        </w:rPr>
        <w:instrText xml:space="preserve"> REF ZEqnNum129353 \* Charformat \! \* MERGEFORMAT </w:instrText>
      </w:r>
      <w:r w:rsidR="00870E06">
        <w:rPr>
          <w:iCs/>
        </w:rPr>
        <w:fldChar w:fldCharType="separate"/>
      </w:r>
      <w:r w:rsidR="00870E06" w:rsidRPr="00870E06">
        <w:rPr>
          <w:iCs/>
        </w:rPr>
        <w:instrText>(2)</w:instrText>
      </w:r>
      <w:r w:rsidR="00870E06">
        <w:rPr>
          <w:iCs/>
        </w:rPr>
        <w:fldChar w:fldCharType="end"/>
      </w:r>
      <w:r w:rsidR="00870E06">
        <w:rPr>
          <w:iCs/>
        </w:rPr>
        <w:fldChar w:fldCharType="end"/>
      </w:r>
      <w:r w:rsidR="00E16DE4">
        <w:rPr>
          <w:iCs/>
        </w:rPr>
        <w:t>. In this model, a DP is associated with each state and a model with augmented state</w:t>
      </w:r>
      <w:r w:rsidR="00E16DE4">
        <w:rPr>
          <w:iCs/>
          <w:position w:val="-10"/>
          <w:sz w:val="22"/>
        </w:rPr>
        <w:object w:dxaOrig="630" w:dyaOrig="315" w14:anchorId="00E70E88">
          <v:shape id="_x0000_i1034" type="#_x0000_t75" style="width:30.65pt;height:16.1pt" o:ole="">
            <v:imagedata r:id="rId28" o:title=""/>
          </v:shape>
          <o:OLEObject Type="Embed" ProgID="Equation.DSMT4" ShapeID="_x0000_i1034" DrawAspect="Content" ObjectID="_1405774079" r:id="rId29"/>
        </w:object>
      </w:r>
      <w:r w:rsidR="00E16DE4">
        <w:rPr>
          <w:iCs/>
        </w:rPr>
        <w:t>is ob</w:t>
      </w:r>
      <w:r w:rsidR="001D46ED">
        <w:rPr>
          <w:iCs/>
        </w:rPr>
        <w:t xml:space="preserve">tained.  </w:t>
      </w:r>
      <w:r w:rsidR="001D46ED">
        <w:rPr>
          <w:iCs/>
        </w:rPr>
        <w:fldChar w:fldCharType="begin"/>
      </w:r>
      <w:r w:rsidR="001D46ED">
        <w:rPr>
          <w:iCs/>
        </w:rPr>
        <w:instrText xml:space="preserve"> REF _Ref331776464 \h </w:instrText>
      </w:r>
      <w:r w:rsidR="001D46ED">
        <w:rPr>
          <w:iCs/>
        </w:rPr>
      </w:r>
      <w:r w:rsidR="001D46ED">
        <w:rPr>
          <w:iCs/>
        </w:rPr>
        <w:fldChar w:fldCharType="separate"/>
      </w:r>
      <w:r w:rsidR="001D46ED" w:rsidRPr="00A658DF">
        <w:rPr>
          <w:sz w:val="18"/>
          <w:szCs w:val="18"/>
        </w:rPr>
        <w:t xml:space="preserve">Figure </w:t>
      </w:r>
      <w:r w:rsidR="001D46ED" w:rsidRPr="00A658DF">
        <w:rPr>
          <w:noProof/>
          <w:sz w:val="18"/>
          <w:szCs w:val="18"/>
        </w:rPr>
        <w:t>2</w:t>
      </w:r>
      <w:r w:rsidR="001D46ED">
        <w:rPr>
          <w:iCs/>
        </w:rPr>
        <w:fldChar w:fldCharType="end"/>
      </w:r>
      <w:r w:rsidR="001D46ED">
        <w:rPr>
          <w:iCs/>
        </w:rPr>
        <w:t xml:space="preserve"> </w:t>
      </w:r>
      <w:r w:rsidR="00E16DE4">
        <w:rPr>
          <w:iCs/>
        </w:rPr>
        <w:t>shows a graphical representation.</w:t>
      </w:r>
    </w:p>
    <w:p w14:paraId="645F5B01" w14:textId="1857B7F3" w:rsidR="00EE0056" w:rsidRDefault="00EE0056" w:rsidP="00A658DF">
      <w:pPr>
        <w:pStyle w:val="MTDisplayEquation"/>
      </w:pPr>
      <w:r>
        <w:tab/>
      </w:r>
      <w:r w:rsidR="00A658DF" w:rsidRPr="00A658DF">
        <w:rPr>
          <w:position w:val="-4"/>
        </w:rPr>
        <w:object w:dxaOrig="180" w:dyaOrig="260" w14:anchorId="22E8E2F1">
          <v:shape id="_x0000_i1035" type="#_x0000_t75" style="width:8.45pt;height:13pt" o:ole="">
            <v:imagedata r:id="rId30" o:title=""/>
          </v:shape>
          <o:OLEObject Type="Embed" ProgID="Equation.DSMT4" ShapeID="_x0000_i1035" DrawAspect="Content" ObjectID="_1405774080" r:id="rId31"/>
        </w:object>
      </w:r>
      <w:r w:rsidR="00A658DF">
        <w:tab/>
        <w:t xml:space="preserve"> </w:t>
      </w:r>
    </w:p>
    <w:p w14:paraId="2E74345B" w14:textId="6205964A" w:rsidR="00A658DF" w:rsidRPr="00A658DF" w:rsidRDefault="00A658DF" w:rsidP="00A658DF">
      <w:pPr>
        <w:pStyle w:val="MTDisplayEquation"/>
      </w:pPr>
      <w:r>
        <w:tab/>
      </w:r>
      <w:r w:rsidR="001742C6" w:rsidRPr="001742C6">
        <w:rPr>
          <w:position w:val="-116"/>
        </w:rPr>
        <w:object w:dxaOrig="2659" w:dyaOrig="2280" w14:anchorId="4A8F12C3">
          <v:shape id="_x0000_i1036" type="#_x0000_t75" style="width:133.3pt;height:114.15pt" o:ole="">
            <v:imagedata r:id="rId32" o:title=""/>
          </v:shape>
          <o:OLEObject Type="Embed" ProgID="Equation.DSMT4" ShapeID="_x0000_i1036" DrawAspect="Content" ObjectID="_1405774081"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481634"/>
      <w:r>
        <w:instrText>(</w:instrText>
      </w:r>
      <w:fldSimple w:instr=" SEQ MTEqn \c \* Arabic \* MERGEFORMAT ">
        <w:r w:rsidR="00870E06">
          <w:rPr>
            <w:noProof/>
          </w:rPr>
          <w:instrText>1</w:instrText>
        </w:r>
      </w:fldSimple>
      <w:r>
        <w:instrText>)</w:instrText>
      </w:r>
      <w:bookmarkEnd w:id="4"/>
      <w:r>
        <w:fldChar w:fldCharType="end"/>
      </w:r>
    </w:p>
    <w:p w14:paraId="471FC8F9" w14:textId="77777777" w:rsidR="00A658DF" w:rsidRDefault="00A658DF" w:rsidP="00EE0056">
      <w:pPr>
        <w:pStyle w:val="MTDisplayEquation"/>
      </w:pPr>
    </w:p>
    <w:p w14:paraId="296DD4EC" w14:textId="77777777" w:rsidR="00A658DF" w:rsidRDefault="00A658DF" w:rsidP="00EE0056">
      <w:pPr>
        <w:pStyle w:val="MTDisplayEquation"/>
      </w:pPr>
    </w:p>
    <w:p w14:paraId="7838B320" w14:textId="31CDB377" w:rsidR="00A658DF" w:rsidRPr="00A658DF" w:rsidRDefault="00A658DF" w:rsidP="00401D90">
      <w:pPr>
        <w:pStyle w:val="MTDisplayEquation"/>
      </w:pPr>
      <w:r>
        <w:lastRenderedPageBreak/>
        <w:tab/>
      </w:r>
      <w:r w:rsidR="001742C6" w:rsidRPr="001742C6">
        <w:rPr>
          <w:position w:val="-168"/>
        </w:rPr>
        <w:object w:dxaOrig="2659" w:dyaOrig="3120" w14:anchorId="5FDEBCF5">
          <v:shape id="_x0000_i1037" type="#_x0000_t75" style="width:133.3pt;height:156.25pt" o:ole="">
            <v:imagedata r:id="rId34" o:title=""/>
          </v:shape>
          <o:OLEObject Type="Embed" ProgID="Equation.DSMT4" ShapeID="_x0000_i1037" DrawAspect="Content" ObjectID="_1405774082"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353"/>
      <w:r>
        <w:instrText>(</w:instrText>
      </w:r>
      <w:fldSimple w:instr=" SEQ MTEqn \c \* Arabic \* MERGEFORMAT ">
        <w:r w:rsidR="00870E06">
          <w:rPr>
            <w:noProof/>
          </w:rPr>
          <w:instrText>2</w:instrText>
        </w:r>
      </w:fldSimple>
      <w:r>
        <w:instrText>)</w:instrText>
      </w:r>
      <w:bookmarkEnd w:id="5"/>
      <w:r>
        <w:fldChar w:fldCharType="end"/>
      </w:r>
    </w:p>
    <w:p w14:paraId="27C31473" w14:textId="5E84F469" w:rsidR="00401D90" w:rsidRDefault="00401D90" w:rsidP="00401D90">
      <w:pPr>
        <w:pStyle w:val="Heading2"/>
        <w:numPr>
          <w:ilvl w:val="1"/>
          <w:numId w:val="34"/>
        </w:numPr>
      </w:pPr>
      <w:r>
        <w:t>Inference and learniNG</w:t>
      </w:r>
    </w:p>
    <w:p w14:paraId="159204FA" w14:textId="423C704C" w:rsidR="00401D90" w:rsidRDefault="00401D90" w:rsidP="00312B94">
      <w:r>
        <w:t xml:space="preserve">Inference can be implemented in several ways. In this </w:t>
      </w:r>
      <w:r w:rsidR="00312B94">
        <w:t>paper</w:t>
      </w:r>
      <w:r>
        <w:t xml:space="preserve"> we have used a block sampler which proposed by </w:t>
      </w:r>
      <w:r w:rsidR="0064462B">
        <w:fldChar w:fldCharType="begin"/>
      </w:r>
      <w:r w:rsidR="0064462B">
        <w:instrText xml:space="preserve"> REF Fox2011 \n </w:instrText>
      </w:r>
      <w:r w:rsidR="0064462B">
        <w:fldChar w:fldCharType="separate"/>
      </w:r>
      <w:proofErr w:type="gramStart"/>
      <w:r w:rsidR="00870E06">
        <w:rPr>
          <w:cs/>
        </w:rPr>
        <w:t>‎</w:t>
      </w:r>
      <w:r w:rsidR="00870E06">
        <w:t>[</w:t>
      </w:r>
      <w:proofErr w:type="gramEnd"/>
      <w:r w:rsidR="00870E06">
        <w:t>6]</w:t>
      </w:r>
      <w:r w:rsidR="0064462B">
        <w:fldChar w:fldCharType="end"/>
      </w:r>
      <w:r w:rsidR="0064462B">
        <w:t xml:space="preserve">. </w:t>
      </w:r>
      <w:r>
        <w:t xml:space="preserve">This sampler uses Markovian structure of the model to improve its performance. In this algorithm a fixed truncation level </w:t>
      </w:r>
      <w:proofErr w:type="spellStart"/>
      <w:r>
        <w:t>Kz</w:t>
      </w:r>
      <w:proofErr w:type="spellEnd"/>
      <w:r>
        <w:t xml:space="preserve"> is used for the number of states. However, it should be noted that the result is different from a classical parametric Bayesian HMM since the truncated HDP priors induce a shared sparse subset of the </w:t>
      </w:r>
      <w:proofErr w:type="spellStart"/>
      <w:r>
        <w:t>Kz</w:t>
      </w:r>
      <w:proofErr w:type="spellEnd"/>
      <w:r>
        <w:rPr>
          <w:position w:val="-4"/>
        </w:rPr>
        <w:t xml:space="preserve"> </w:t>
      </w:r>
      <w:r>
        <w:t xml:space="preserve">possible states </w:t>
      </w:r>
      <w:r w:rsidR="0064462B">
        <w:fldChar w:fldCharType="begin"/>
      </w:r>
      <w:r w:rsidR="0064462B">
        <w:instrText xml:space="preserve"> REF Fox2011 \n </w:instrText>
      </w:r>
      <w:r w:rsidR="0064462B">
        <w:fldChar w:fldCharType="separate"/>
      </w:r>
      <w:proofErr w:type="gramStart"/>
      <w:r w:rsidR="00870E06">
        <w:rPr>
          <w:cs/>
        </w:rPr>
        <w:t>‎</w:t>
      </w:r>
      <w:r w:rsidR="00870E06">
        <w:t>[</w:t>
      </w:r>
      <w:proofErr w:type="gramEnd"/>
      <w:r w:rsidR="00870E06">
        <w:t>6]</w:t>
      </w:r>
      <w:r w:rsidR="0064462B">
        <w:fldChar w:fldCharType="end"/>
      </w:r>
      <w:r>
        <w:t xml:space="preserve">. In short, we obtain an approximation to the nonparametric Bayesian HDP-HMM with maximum number of possible states set to </w:t>
      </w:r>
      <w:proofErr w:type="spellStart"/>
      <w:r>
        <w:t>Kz</w:t>
      </w:r>
      <w:proofErr w:type="spellEnd"/>
      <w:r>
        <w:t xml:space="preserve">. However, for almost all applications this should not cause any problem if we set </w:t>
      </w:r>
      <w:proofErr w:type="spellStart"/>
      <w:r w:rsidR="00312B94">
        <w:t>Kz</w:t>
      </w:r>
      <w:proofErr w:type="spellEnd"/>
      <w:r w:rsidR="00312B94">
        <w:t xml:space="preserve"> </w:t>
      </w:r>
      <w:r>
        <w:t xml:space="preserve">reasonably high. Similarly, a fixed truncation level Ks is used for number of mixtures. </w:t>
      </w:r>
    </w:p>
    <w:p w14:paraId="1E8164A3" w14:textId="77777777" w:rsidR="00E32F81" w:rsidRDefault="00296AAE" w:rsidP="00E32F81">
      <w:pPr>
        <w:pStyle w:val="Heading1"/>
        <w:spacing w:before="200" w:after="200"/>
      </w:pPr>
      <w:r>
        <w:t>Experiments</w:t>
      </w:r>
    </w:p>
    <w:p w14:paraId="76271550" w14:textId="19D4C23B" w:rsidR="00296AAE" w:rsidRDefault="00E32F81" w:rsidP="00E32F81">
      <w:pPr>
        <w:pStyle w:val="Heading2"/>
        <w:numPr>
          <w:ilvl w:val="1"/>
          <w:numId w:val="34"/>
        </w:numPr>
      </w:pPr>
      <w:r>
        <w:t>Data</w:t>
      </w:r>
    </w:p>
    <w:p w14:paraId="43F2D422" w14:textId="78E81973" w:rsidR="00E32F81" w:rsidRDefault="00E32F81" w:rsidP="0064462B">
      <w:r>
        <w:t xml:space="preserve">The data is extracted from TIMIT database </w:t>
      </w:r>
      <w:r w:rsidR="0064462B">
        <w:fldChar w:fldCharType="begin"/>
      </w:r>
      <w:r w:rsidR="0064462B">
        <w:instrText xml:space="preserve"> REF Zue1989 \n </w:instrText>
      </w:r>
      <w:r w:rsidR="0064462B">
        <w:fldChar w:fldCharType="separate"/>
      </w:r>
      <w:proofErr w:type="gramStart"/>
      <w:r w:rsidR="00870E06">
        <w:rPr>
          <w:cs/>
        </w:rPr>
        <w:t>‎</w:t>
      </w:r>
      <w:r w:rsidR="00870E06">
        <w:t>[</w:t>
      </w:r>
      <w:proofErr w:type="gramEnd"/>
      <w:r w:rsidR="00870E06">
        <w:t>10]</w:t>
      </w:r>
      <w:r w:rsidR="0064462B">
        <w:fldChar w:fldCharType="end"/>
      </w:r>
      <w:r w:rsidR="0064462B">
        <w:t xml:space="preserve"> </w:t>
      </w:r>
      <w:r>
        <w:t xml:space="preserve">and consists of SA1 sentence for 2 speakers: FALK0 and FCJF0.  The reason to keep the dataset small was to investigate the HDP-HMM segmentation approach quickly before using this approach for a more challenging dataset. The existence of the manual transcription for TIMIT was another important factor. This helps us to align the segments with words rather </w:t>
      </w:r>
      <w:r>
        <w:lastRenderedPageBreak/>
        <w:t>easily. In other words, dictionary can be generated with just aligning. For other datasets we have to use a forced-alignment procedure to do the same thing.</w:t>
      </w:r>
    </w:p>
    <w:p w14:paraId="75A43BFD" w14:textId="60CF67B4" w:rsidR="00056081" w:rsidRDefault="00056081" w:rsidP="00056081">
      <w:pPr>
        <w:pStyle w:val="Heading2"/>
        <w:numPr>
          <w:ilvl w:val="1"/>
          <w:numId w:val="44"/>
        </w:numPr>
      </w:pPr>
      <w:r>
        <w:t>Experiment setup</w:t>
      </w:r>
    </w:p>
    <w:p w14:paraId="766B99D0" w14:textId="55C3B58F" w:rsidR="00056081" w:rsidRDefault="00056081" w:rsidP="00F80034">
      <w:r>
        <w:t xml:space="preserve">First each utterance is converted into MFCC features (window length=25 </w:t>
      </w:r>
      <w:proofErr w:type="spellStart"/>
      <w:r>
        <w:t>msec</w:t>
      </w:r>
      <w:proofErr w:type="spellEnd"/>
      <w:r>
        <w:t xml:space="preserve">, frame rate=10 </w:t>
      </w:r>
      <w:proofErr w:type="spellStart"/>
      <w:r>
        <w:t>msc</w:t>
      </w:r>
      <w:proofErr w:type="spellEnd"/>
      <w:r>
        <w:t>), then frames converted into block of size L (without overlap) by averaging.  The result is fed into HDP-HMM and segmented into several states.</w:t>
      </w:r>
      <w:r w:rsidR="00F80034">
        <w:t xml:space="preserve"> Conjugate priors used through all experiments.</w:t>
      </w:r>
      <w:r>
        <w:t xml:space="preserve"> </w:t>
      </w:r>
    </w:p>
    <w:p w14:paraId="29E18A4F" w14:textId="77777777" w:rsidR="00D178A7" w:rsidRDefault="00D178A7" w:rsidP="00D178A7">
      <w:r>
        <w:t>There are several parameters that we change through these experiments.</w:t>
      </w:r>
    </w:p>
    <w:p w14:paraId="74A192CC" w14:textId="7A45227A" w:rsidR="00D178A7" w:rsidRDefault="00D178A7" w:rsidP="00D178A7">
      <w:pPr>
        <w:pStyle w:val="ListParagraph"/>
        <w:numPr>
          <w:ilvl w:val="0"/>
          <w:numId w:val="45"/>
        </w:numPr>
        <w:spacing w:before="120" w:after="120" w:line="240" w:lineRule="auto"/>
        <w:ind w:right="144"/>
        <w:contextualSpacing/>
      </w:pPr>
      <w:proofErr w:type="spellStart"/>
      <w:r>
        <w:t>block_size</w:t>
      </w:r>
      <w:proofErr w:type="spellEnd"/>
      <w:r w:rsidR="005073C1">
        <w:t xml:space="preserve"> (L</w:t>
      </w:r>
      <w:proofErr w:type="gramStart"/>
      <w:r w:rsidR="005073C1">
        <w:t>)</w:t>
      </w:r>
      <w:r>
        <w:t xml:space="preserve"> :</w:t>
      </w:r>
      <w:proofErr w:type="gramEnd"/>
      <w:r>
        <w:t xml:space="preserve"> number of frames that make a block.</w:t>
      </w:r>
    </w:p>
    <w:p w14:paraId="75899DE2" w14:textId="77777777" w:rsidR="00D178A7" w:rsidRDefault="00D178A7" w:rsidP="00D178A7">
      <w:pPr>
        <w:pStyle w:val="ListParagraph"/>
        <w:numPr>
          <w:ilvl w:val="0"/>
          <w:numId w:val="45"/>
        </w:numPr>
        <w:spacing w:before="120" w:after="120" w:line="240" w:lineRule="auto"/>
        <w:ind w:right="144"/>
        <w:contextualSpacing/>
      </w:pPr>
      <w:proofErr w:type="spellStart"/>
      <w:r>
        <w:t>Kz</w:t>
      </w:r>
      <w:proofErr w:type="spellEnd"/>
      <w:r>
        <w:t>: truncation level for number of states.</w:t>
      </w:r>
    </w:p>
    <w:p w14:paraId="3B7AD805" w14:textId="77777777" w:rsidR="00D178A7" w:rsidRDefault="00D178A7" w:rsidP="00D178A7">
      <w:pPr>
        <w:pStyle w:val="ListParagraph"/>
        <w:numPr>
          <w:ilvl w:val="0"/>
          <w:numId w:val="45"/>
        </w:numPr>
        <w:spacing w:before="120" w:after="120" w:line="240" w:lineRule="auto"/>
        <w:ind w:right="144"/>
        <w:contextualSpacing/>
      </w:pPr>
      <w:r>
        <w:t>Ks: truncation level for number of mixtures.</w:t>
      </w:r>
    </w:p>
    <w:p w14:paraId="6C29EA3D" w14:textId="2A2BCA40" w:rsidR="00D178A7" w:rsidRDefault="00A73095" w:rsidP="00A73095">
      <w:r>
        <w:t xml:space="preserve">It should also be noted that segments labels are arbitrary and specifically there is no relation for segment labels among different experiments (Tables).  </w:t>
      </w:r>
    </w:p>
    <w:p w14:paraId="0FCA571C" w14:textId="26B03220" w:rsidR="00056081" w:rsidRPr="00056081" w:rsidRDefault="009A70EE" w:rsidP="009A70EE">
      <w:pPr>
        <w:pStyle w:val="Heading2"/>
        <w:numPr>
          <w:ilvl w:val="1"/>
          <w:numId w:val="44"/>
        </w:numPr>
      </w:pPr>
      <w:r>
        <w:t>Results</w:t>
      </w:r>
    </w:p>
    <w:p w14:paraId="1B8D7AA8" w14:textId="08BADAB7" w:rsidR="00D02DA4" w:rsidRDefault="00B5317C" w:rsidP="009B6459">
      <w:r>
        <w:rPr>
          <w:noProof/>
        </w:rPr>
        <mc:AlternateContent>
          <mc:Choice Requires="wps">
            <w:drawing>
              <wp:anchor distT="0" distB="0" distL="114300" distR="114300" simplePos="0" relativeHeight="251666432" behindDoc="0" locked="0" layoutInCell="1" allowOverlap="1" wp14:anchorId="1252B80D" wp14:editId="5F32F243">
                <wp:simplePos x="0" y="0"/>
                <wp:positionH relativeFrom="column">
                  <wp:posOffset>3361690</wp:posOffset>
                </wp:positionH>
                <wp:positionV relativeFrom="page">
                  <wp:posOffset>5927725</wp:posOffset>
                </wp:positionV>
                <wp:extent cx="3136265" cy="2341880"/>
                <wp:effectExtent l="0" t="0" r="6985" b="127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265" cy="2341880"/>
                        </a:xfrm>
                        <a:prstGeom prst="rect">
                          <a:avLst/>
                        </a:prstGeom>
                        <a:solidFill>
                          <a:srgbClr val="FFFFFF"/>
                        </a:solidFill>
                        <a:ln w="9525">
                          <a:noFill/>
                          <a:miter lim="800000"/>
                          <a:headEnd/>
                          <a:tailEnd/>
                        </a:ln>
                      </wps:spPr>
                      <wps:txbx>
                        <w:txbxContent>
                          <w:p w14:paraId="4112B8A8" w14:textId="4B19C2F0" w:rsidR="001854F5" w:rsidRPr="00B47084" w:rsidRDefault="001854F5" w:rsidP="001854F5">
                            <w:pPr>
                              <w:pStyle w:val="Caption"/>
                              <w:keepNext/>
                              <w:rPr>
                                <w:sz w:val="18"/>
                                <w:szCs w:val="18"/>
                              </w:rPr>
                            </w:pPr>
                            <w:bookmarkStart w:id="6" w:name="_Ref331965895"/>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Pr="00B47084">
                              <w:rPr>
                                <w:noProof/>
                                <w:sz w:val="18"/>
                                <w:szCs w:val="18"/>
                              </w:rPr>
                              <w:t>1</w:t>
                            </w:r>
                            <w:r w:rsidRPr="00B47084">
                              <w:rPr>
                                <w:sz w:val="18"/>
                                <w:szCs w:val="18"/>
                              </w:rPr>
                              <w:fldChar w:fldCharType="end"/>
                            </w:r>
                            <w:bookmarkEnd w:id="6"/>
                            <w:r w:rsidR="00B5317C">
                              <w:rPr>
                                <w:sz w:val="18"/>
                                <w:szCs w:val="18"/>
                              </w:rPr>
                              <w:t xml:space="preserve">- </w:t>
                            </w:r>
                            <w:r w:rsidR="00B5317C" w:rsidRPr="00B5317C">
                              <w:rPr>
                                <w:sz w:val="18"/>
                                <w:szCs w:val="18"/>
                              </w:rPr>
                              <w:t xml:space="preserve">Lexicon </w:t>
                            </w:r>
                            <w:proofErr w:type="gramStart"/>
                            <w:r w:rsidR="00B5317C" w:rsidRPr="00B5317C">
                              <w:rPr>
                                <w:sz w:val="18"/>
                                <w:szCs w:val="18"/>
                              </w:rPr>
                              <w:t>generated  using</w:t>
                            </w:r>
                            <w:proofErr w:type="gramEnd"/>
                            <w:r w:rsidR="00B5317C" w:rsidRPr="00B5317C">
                              <w:rPr>
                                <w:sz w:val="18"/>
                                <w:szCs w:val="18"/>
                              </w:rPr>
                              <w:t xml:space="preserve"> </w:t>
                            </w:r>
                            <w:r w:rsidR="00B5317C" w:rsidRPr="00B5317C">
                              <w:rPr>
                                <w:sz w:val="18"/>
                                <w:szCs w:val="18"/>
                              </w:rPr>
                              <w:t>(L=1,Kz=100,Ks=1)</w:t>
                            </w:r>
                          </w:p>
                          <w:tbl>
                            <w:tblPr>
                              <w:tblStyle w:val="TableGrid"/>
                              <w:tblW w:w="4788" w:type="dxa"/>
                              <w:tblLook w:val="04A0" w:firstRow="1" w:lastRow="0" w:firstColumn="1" w:lastColumn="0" w:noHBand="0" w:noVBand="1"/>
                            </w:tblPr>
                            <w:tblGrid>
                              <w:gridCol w:w="861"/>
                              <w:gridCol w:w="3927"/>
                            </w:tblGrid>
                            <w:tr w:rsidR="001854F5" w14:paraId="2E8195AF" w14:textId="77777777" w:rsidTr="00B47084">
                              <w:trPr>
                                <w:trHeight w:val="261"/>
                              </w:trPr>
                              <w:tc>
                                <w:tcPr>
                                  <w:tcW w:w="861" w:type="dxa"/>
                                </w:tcPr>
                                <w:p w14:paraId="0642E11F" w14:textId="77777777" w:rsidR="001854F5" w:rsidRDefault="001854F5" w:rsidP="00401AC4">
                                  <w:r>
                                    <w:t>Speaker</w:t>
                                  </w:r>
                                </w:p>
                              </w:tc>
                              <w:tc>
                                <w:tcPr>
                                  <w:tcW w:w="3927" w:type="dxa"/>
                                </w:tcPr>
                                <w:p w14:paraId="4EC31ECE" w14:textId="77777777" w:rsidR="001854F5" w:rsidRDefault="001854F5" w:rsidP="00401AC4"/>
                              </w:tc>
                            </w:tr>
                            <w:tr w:rsidR="001854F5" w14:paraId="510D17FD" w14:textId="77777777" w:rsidTr="00B47084">
                              <w:trPr>
                                <w:trHeight w:val="425"/>
                              </w:trPr>
                              <w:tc>
                                <w:tcPr>
                                  <w:tcW w:w="861" w:type="dxa"/>
                                </w:tcPr>
                                <w:p w14:paraId="3C58340A" w14:textId="77777777" w:rsidR="001854F5" w:rsidRPr="00401AC4" w:rsidRDefault="001854F5" w:rsidP="00401AC4">
                                  <w:pPr>
                                    <w:rPr>
                                      <w:sz w:val="16"/>
                                      <w:szCs w:val="16"/>
                                    </w:rPr>
                                  </w:pPr>
                                  <w:r w:rsidRPr="00401AC4">
                                    <w:rPr>
                                      <w:sz w:val="16"/>
                                      <w:szCs w:val="16"/>
                                    </w:rPr>
                                    <w:t>FALK0</w:t>
                                  </w:r>
                                </w:p>
                              </w:tc>
                              <w:tc>
                                <w:tcPr>
                                  <w:tcW w:w="3927" w:type="dxa"/>
                                </w:tcPr>
                                <w:p w14:paraId="1ED138D4"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 81{14}</w:t>
                                  </w:r>
                                </w:p>
                                <w:p w14:paraId="5B7DE4A5" w14:textId="77777777" w:rsidR="001854F5" w:rsidRDefault="001854F5" w:rsidP="00401AC4">
                                  <w:pPr>
                                    <w:rPr>
                                      <w:sz w:val="16"/>
                                      <w:szCs w:val="16"/>
                                    </w:rPr>
                                  </w:pPr>
                                  <w:r>
                                    <w:rPr>
                                      <w:sz w:val="16"/>
                                      <w:szCs w:val="16"/>
                                    </w:rPr>
                                    <w:t>she: 81{10}-2-7{2}-41{7}</w:t>
                                  </w:r>
                                </w:p>
                                <w:p w14:paraId="07B980A9" w14:textId="77777777" w:rsidR="001854F5" w:rsidRDefault="001854F5" w:rsidP="00401AC4">
                                  <w:pPr>
                                    <w:rPr>
                                      <w:sz w:val="16"/>
                                      <w:szCs w:val="16"/>
                                    </w:rPr>
                                  </w:pPr>
                                  <w:r>
                                    <w:rPr>
                                      <w:sz w:val="16"/>
                                      <w:szCs w:val="16"/>
                                    </w:rPr>
                                    <w:t>your: 33-79{6}-41{2}-94</w:t>
                                  </w:r>
                                </w:p>
                                <w:p w14:paraId="72898A64" w14:textId="77777777" w:rsidR="001854F5" w:rsidRDefault="001854F5" w:rsidP="00401AC4">
                                  <w:pPr>
                                    <w:rPr>
                                      <w:sz w:val="16"/>
                                      <w:szCs w:val="16"/>
                                    </w:rPr>
                                  </w:pPr>
                                  <w:r>
                                    <w:rPr>
                                      <w:sz w:val="16"/>
                                      <w:szCs w:val="16"/>
                                    </w:rPr>
                                    <w:t>wash: 45{6}-25{6}-29{3}-54{2}-59{3}-30{2}-94-81{8}</w:t>
                                  </w:r>
                                </w:p>
                                <w:p w14:paraId="218F049C" w14:textId="77777777" w:rsidR="001854F5" w:rsidRDefault="001854F5" w:rsidP="00401AC4">
                                  <w:pPr>
                                    <w:rPr>
                                      <w:sz w:val="16"/>
                                      <w:szCs w:val="16"/>
                                    </w:rPr>
                                  </w:pPr>
                                  <w:r>
                                    <w:rPr>
                                      <w:sz w:val="16"/>
                                      <w:szCs w:val="16"/>
                                    </w:rPr>
                                    <w:t>water: 25-29{4}-54{3}-59{4}-28-71{2}-72{8}-98</w:t>
                                  </w:r>
                                </w:p>
                                <w:p w14:paraId="06B085E7" w14:textId="77777777" w:rsidR="001854F5" w:rsidRPr="00401AC4" w:rsidRDefault="001854F5" w:rsidP="00401AC4">
                                  <w:pPr>
                                    <w:rPr>
                                      <w:sz w:val="16"/>
                                      <w:szCs w:val="16"/>
                                    </w:rPr>
                                  </w:pPr>
                                  <w:r>
                                    <w:rPr>
                                      <w:sz w:val="16"/>
                                      <w:szCs w:val="16"/>
                                    </w:rPr>
                                    <w:t>all: 60{11}-54{3}-80{2}-41{4}</w:t>
                                  </w:r>
                                </w:p>
                                <w:p w14:paraId="3D0DAF5B" w14:textId="77777777" w:rsidR="001854F5" w:rsidRPr="00401AC4" w:rsidRDefault="001854F5" w:rsidP="00401AC4">
                                  <w:pPr>
                                    <w:rPr>
                                      <w:sz w:val="16"/>
                                      <w:szCs w:val="16"/>
                                    </w:rPr>
                                  </w:pPr>
                                  <w:r>
                                    <w:rPr>
                                      <w:sz w:val="16"/>
                                      <w:szCs w:val="16"/>
                                    </w:rPr>
                                    <w:t>year: 41{3}-74{16}-79{2}-89{2}-71-72{3}-76{8}-83</w:t>
                                  </w:r>
                                </w:p>
                              </w:tc>
                            </w:tr>
                            <w:tr w:rsidR="001854F5" w14:paraId="3886EE63" w14:textId="77777777" w:rsidTr="00B47084">
                              <w:trPr>
                                <w:trHeight w:val="229"/>
                              </w:trPr>
                              <w:tc>
                                <w:tcPr>
                                  <w:tcW w:w="861" w:type="dxa"/>
                                </w:tcPr>
                                <w:p w14:paraId="7E5E2E41" w14:textId="77777777" w:rsidR="001854F5" w:rsidRPr="00401AC4" w:rsidRDefault="001854F5" w:rsidP="00401AC4">
                                  <w:pPr>
                                    <w:rPr>
                                      <w:sz w:val="16"/>
                                      <w:szCs w:val="16"/>
                                    </w:rPr>
                                  </w:pPr>
                                  <w:r w:rsidRPr="00401AC4">
                                    <w:rPr>
                                      <w:sz w:val="16"/>
                                      <w:szCs w:val="16"/>
                                    </w:rPr>
                                    <w:t>FCJF0</w:t>
                                  </w:r>
                                </w:p>
                              </w:tc>
                              <w:tc>
                                <w:tcPr>
                                  <w:tcW w:w="3927" w:type="dxa"/>
                                </w:tcPr>
                                <w:p w14:paraId="7E2182A6"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 81{10)-17-81{5}</w:t>
                                  </w:r>
                                  <w:r>
                                    <w:rPr>
                                      <w:sz w:val="16"/>
                                      <w:szCs w:val="16"/>
                                    </w:rPr>
                                    <w:t>-27</w:t>
                                  </w:r>
                                </w:p>
                                <w:p w14:paraId="669E1110" w14:textId="77777777" w:rsidR="001854F5" w:rsidRDefault="001854F5" w:rsidP="00401AC4">
                                  <w:pPr>
                                    <w:rPr>
                                      <w:sz w:val="16"/>
                                      <w:szCs w:val="16"/>
                                    </w:rPr>
                                  </w:pPr>
                                  <w:r>
                                    <w:rPr>
                                      <w:sz w:val="16"/>
                                      <w:szCs w:val="16"/>
                                    </w:rPr>
                                    <w:t>she: 27{7}-67{2}-40-41{6}-68</w:t>
                                  </w:r>
                                </w:p>
                                <w:p w14:paraId="59018F44" w14:textId="77777777" w:rsidR="001854F5" w:rsidRDefault="001854F5" w:rsidP="00401AC4">
                                  <w:pPr>
                                    <w:rPr>
                                      <w:sz w:val="16"/>
                                      <w:szCs w:val="16"/>
                                    </w:rPr>
                                  </w:pPr>
                                  <w:r>
                                    <w:rPr>
                                      <w:sz w:val="16"/>
                                      <w:szCs w:val="16"/>
                                    </w:rPr>
                                    <w:t>your: 4-27{4}-67{2}-40-41{7}</w:t>
                                  </w:r>
                                </w:p>
                                <w:p w14:paraId="2BE21898" w14:textId="77777777" w:rsidR="001854F5" w:rsidRDefault="001854F5" w:rsidP="00401AC4">
                                  <w:pPr>
                                    <w:rPr>
                                      <w:sz w:val="16"/>
                                      <w:szCs w:val="16"/>
                                    </w:rPr>
                                  </w:pPr>
                                  <w:r>
                                    <w:rPr>
                                      <w:sz w:val="16"/>
                                      <w:szCs w:val="16"/>
                                    </w:rPr>
                                    <w:t>wash: 41-45{3}-25{5}-29{7}-54{3}-73{2}-8{2}-4-27{6}-81-17{3}</w:t>
                                  </w:r>
                                </w:p>
                                <w:p w14:paraId="1BD6407C" w14:textId="77777777" w:rsidR="001854F5" w:rsidRDefault="001854F5" w:rsidP="00401AC4">
                                  <w:pPr>
                                    <w:rPr>
                                      <w:sz w:val="16"/>
                                      <w:szCs w:val="16"/>
                                    </w:rPr>
                                  </w:pPr>
                                  <w:r>
                                    <w:rPr>
                                      <w:sz w:val="16"/>
                                      <w:szCs w:val="16"/>
                                    </w:rPr>
                                    <w:t>water: 29{9}-54{2}-28{7}-98{5}</w:t>
                                  </w:r>
                                </w:p>
                                <w:p w14:paraId="0574908B" w14:textId="77777777" w:rsidR="001854F5" w:rsidRDefault="001854F5" w:rsidP="00401AC4">
                                  <w:pPr>
                                    <w:rPr>
                                      <w:sz w:val="16"/>
                                      <w:szCs w:val="16"/>
                                    </w:rPr>
                                  </w:pPr>
                                  <w:r>
                                    <w:rPr>
                                      <w:sz w:val="16"/>
                                      <w:szCs w:val="16"/>
                                    </w:rPr>
                                    <w:t>all: 29{12}-54-80{2}-41{2}</w:t>
                                  </w:r>
                                </w:p>
                                <w:p w14:paraId="63D9E083" w14:textId="77777777" w:rsidR="001854F5" w:rsidRPr="00401AC4" w:rsidRDefault="001854F5" w:rsidP="00401AC4">
                                  <w:pPr>
                                    <w:rPr>
                                      <w:sz w:val="16"/>
                                      <w:szCs w:val="16"/>
                                    </w:rPr>
                                  </w:pPr>
                                  <w:r>
                                    <w:rPr>
                                      <w:sz w:val="16"/>
                                      <w:szCs w:val="16"/>
                                    </w:rPr>
                                    <w:t>year: 41{2}-74{10}-89{7}-71{8}</w:t>
                                  </w:r>
                                </w:p>
                              </w:tc>
                            </w:tr>
                          </w:tbl>
                          <w:p w14:paraId="2B741BEA" w14:textId="77777777" w:rsidR="001854F5" w:rsidRDefault="001854F5" w:rsidP="001854F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264.7pt;margin-top:466.75pt;width:246.95pt;height:184.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" stroked="f">
                <v:textbox>
                  <w:txbxContent>
                    <w:p w14:paraId="4112B8A8" w14:textId="4B19C2F0" w:rsidR="001854F5" w:rsidRPr="00B47084" w:rsidRDefault="001854F5" w:rsidP="001854F5">
                      <w:pPr>
                        <w:pStyle w:val="Caption"/>
                        <w:keepNext/>
                        <w:rPr>
                          <w:sz w:val="18"/>
                          <w:szCs w:val="18"/>
                        </w:rPr>
                      </w:pPr>
                      <w:bookmarkStart w:id="7" w:name="_Ref331965895"/>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Pr="00B47084">
                        <w:rPr>
                          <w:noProof/>
                          <w:sz w:val="18"/>
                          <w:szCs w:val="18"/>
                        </w:rPr>
                        <w:t>1</w:t>
                      </w:r>
                      <w:r w:rsidRPr="00B47084">
                        <w:rPr>
                          <w:sz w:val="18"/>
                          <w:szCs w:val="18"/>
                        </w:rPr>
                        <w:fldChar w:fldCharType="end"/>
                      </w:r>
                      <w:bookmarkEnd w:id="7"/>
                      <w:r w:rsidR="00B5317C">
                        <w:rPr>
                          <w:sz w:val="18"/>
                          <w:szCs w:val="18"/>
                        </w:rPr>
                        <w:t xml:space="preserve">- </w:t>
                      </w:r>
                      <w:r w:rsidR="00B5317C" w:rsidRPr="00B5317C">
                        <w:rPr>
                          <w:sz w:val="18"/>
                          <w:szCs w:val="18"/>
                        </w:rPr>
                        <w:t xml:space="preserve">Lexicon </w:t>
                      </w:r>
                      <w:proofErr w:type="gramStart"/>
                      <w:r w:rsidR="00B5317C" w:rsidRPr="00B5317C">
                        <w:rPr>
                          <w:sz w:val="18"/>
                          <w:szCs w:val="18"/>
                        </w:rPr>
                        <w:t>generated  using</w:t>
                      </w:r>
                      <w:proofErr w:type="gramEnd"/>
                      <w:r w:rsidR="00B5317C" w:rsidRPr="00B5317C">
                        <w:rPr>
                          <w:sz w:val="18"/>
                          <w:szCs w:val="18"/>
                        </w:rPr>
                        <w:t xml:space="preserve"> </w:t>
                      </w:r>
                      <w:r w:rsidR="00B5317C" w:rsidRPr="00B5317C">
                        <w:rPr>
                          <w:sz w:val="18"/>
                          <w:szCs w:val="18"/>
                        </w:rPr>
                        <w:t>(L=1,Kz=100,Ks=1)</w:t>
                      </w:r>
                    </w:p>
                    <w:tbl>
                      <w:tblPr>
                        <w:tblStyle w:val="TableGrid"/>
                        <w:tblW w:w="4788" w:type="dxa"/>
                        <w:tblLook w:val="04A0" w:firstRow="1" w:lastRow="0" w:firstColumn="1" w:lastColumn="0" w:noHBand="0" w:noVBand="1"/>
                      </w:tblPr>
                      <w:tblGrid>
                        <w:gridCol w:w="861"/>
                        <w:gridCol w:w="3927"/>
                      </w:tblGrid>
                      <w:tr w:rsidR="001854F5" w14:paraId="2E8195AF" w14:textId="77777777" w:rsidTr="00B47084">
                        <w:trPr>
                          <w:trHeight w:val="261"/>
                        </w:trPr>
                        <w:tc>
                          <w:tcPr>
                            <w:tcW w:w="861" w:type="dxa"/>
                          </w:tcPr>
                          <w:p w14:paraId="0642E11F" w14:textId="77777777" w:rsidR="001854F5" w:rsidRDefault="001854F5" w:rsidP="00401AC4">
                            <w:r>
                              <w:t>Speaker</w:t>
                            </w:r>
                          </w:p>
                        </w:tc>
                        <w:tc>
                          <w:tcPr>
                            <w:tcW w:w="3927" w:type="dxa"/>
                          </w:tcPr>
                          <w:p w14:paraId="4EC31ECE" w14:textId="77777777" w:rsidR="001854F5" w:rsidRDefault="001854F5" w:rsidP="00401AC4"/>
                        </w:tc>
                      </w:tr>
                      <w:tr w:rsidR="001854F5" w14:paraId="510D17FD" w14:textId="77777777" w:rsidTr="00B47084">
                        <w:trPr>
                          <w:trHeight w:val="425"/>
                        </w:trPr>
                        <w:tc>
                          <w:tcPr>
                            <w:tcW w:w="861" w:type="dxa"/>
                          </w:tcPr>
                          <w:p w14:paraId="3C58340A" w14:textId="77777777" w:rsidR="001854F5" w:rsidRPr="00401AC4" w:rsidRDefault="001854F5" w:rsidP="00401AC4">
                            <w:pPr>
                              <w:rPr>
                                <w:sz w:val="16"/>
                                <w:szCs w:val="16"/>
                              </w:rPr>
                            </w:pPr>
                            <w:r w:rsidRPr="00401AC4">
                              <w:rPr>
                                <w:sz w:val="16"/>
                                <w:szCs w:val="16"/>
                              </w:rPr>
                              <w:t>FALK0</w:t>
                            </w:r>
                          </w:p>
                        </w:tc>
                        <w:tc>
                          <w:tcPr>
                            <w:tcW w:w="3927" w:type="dxa"/>
                          </w:tcPr>
                          <w:p w14:paraId="1ED138D4"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 81{14}</w:t>
                            </w:r>
                          </w:p>
                          <w:p w14:paraId="5B7DE4A5" w14:textId="77777777" w:rsidR="001854F5" w:rsidRDefault="001854F5" w:rsidP="00401AC4">
                            <w:pPr>
                              <w:rPr>
                                <w:sz w:val="16"/>
                                <w:szCs w:val="16"/>
                              </w:rPr>
                            </w:pPr>
                            <w:r>
                              <w:rPr>
                                <w:sz w:val="16"/>
                                <w:szCs w:val="16"/>
                              </w:rPr>
                              <w:t>she: 81{10}-2-7{2}-41{7}</w:t>
                            </w:r>
                          </w:p>
                          <w:p w14:paraId="07B980A9" w14:textId="77777777" w:rsidR="001854F5" w:rsidRDefault="001854F5" w:rsidP="00401AC4">
                            <w:pPr>
                              <w:rPr>
                                <w:sz w:val="16"/>
                                <w:szCs w:val="16"/>
                              </w:rPr>
                            </w:pPr>
                            <w:r>
                              <w:rPr>
                                <w:sz w:val="16"/>
                                <w:szCs w:val="16"/>
                              </w:rPr>
                              <w:t>your: 33-79{6}-41{2}-94</w:t>
                            </w:r>
                          </w:p>
                          <w:p w14:paraId="72898A64" w14:textId="77777777" w:rsidR="001854F5" w:rsidRDefault="001854F5" w:rsidP="00401AC4">
                            <w:pPr>
                              <w:rPr>
                                <w:sz w:val="16"/>
                                <w:szCs w:val="16"/>
                              </w:rPr>
                            </w:pPr>
                            <w:r>
                              <w:rPr>
                                <w:sz w:val="16"/>
                                <w:szCs w:val="16"/>
                              </w:rPr>
                              <w:t>wash: 45{6}-25{6}-29{3}-54{2}-59{3}-30{2}-94-81{8}</w:t>
                            </w:r>
                          </w:p>
                          <w:p w14:paraId="218F049C" w14:textId="77777777" w:rsidR="001854F5" w:rsidRDefault="001854F5" w:rsidP="00401AC4">
                            <w:pPr>
                              <w:rPr>
                                <w:sz w:val="16"/>
                                <w:szCs w:val="16"/>
                              </w:rPr>
                            </w:pPr>
                            <w:r>
                              <w:rPr>
                                <w:sz w:val="16"/>
                                <w:szCs w:val="16"/>
                              </w:rPr>
                              <w:t>water: 25-29{4}-54{3}-59{4}-28-71{2}-72{8}-98</w:t>
                            </w:r>
                          </w:p>
                          <w:p w14:paraId="06B085E7" w14:textId="77777777" w:rsidR="001854F5" w:rsidRPr="00401AC4" w:rsidRDefault="001854F5" w:rsidP="00401AC4">
                            <w:pPr>
                              <w:rPr>
                                <w:sz w:val="16"/>
                                <w:szCs w:val="16"/>
                              </w:rPr>
                            </w:pPr>
                            <w:r>
                              <w:rPr>
                                <w:sz w:val="16"/>
                                <w:szCs w:val="16"/>
                              </w:rPr>
                              <w:t>all: 60{11}-54{3}-80{2}-41{4}</w:t>
                            </w:r>
                          </w:p>
                          <w:p w14:paraId="3D0DAF5B" w14:textId="77777777" w:rsidR="001854F5" w:rsidRPr="00401AC4" w:rsidRDefault="001854F5" w:rsidP="00401AC4">
                            <w:pPr>
                              <w:rPr>
                                <w:sz w:val="16"/>
                                <w:szCs w:val="16"/>
                              </w:rPr>
                            </w:pPr>
                            <w:r>
                              <w:rPr>
                                <w:sz w:val="16"/>
                                <w:szCs w:val="16"/>
                              </w:rPr>
                              <w:t>year: 41{3}-74{16}-79{2}-89{2}-71-72{3}-76{8}-83</w:t>
                            </w:r>
                          </w:p>
                        </w:tc>
                      </w:tr>
                      <w:tr w:rsidR="001854F5" w14:paraId="3886EE63" w14:textId="77777777" w:rsidTr="00B47084">
                        <w:trPr>
                          <w:trHeight w:val="229"/>
                        </w:trPr>
                        <w:tc>
                          <w:tcPr>
                            <w:tcW w:w="861" w:type="dxa"/>
                          </w:tcPr>
                          <w:p w14:paraId="7E5E2E41" w14:textId="77777777" w:rsidR="001854F5" w:rsidRPr="00401AC4" w:rsidRDefault="001854F5" w:rsidP="00401AC4">
                            <w:pPr>
                              <w:rPr>
                                <w:sz w:val="16"/>
                                <w:szCs w:val="16"/>
                              </w:rPr>
                            </w:pPr>
                            <w:r w:rsidRPr="00401AC4">
                              <w:rPr>
                                <w:sz w:val="16"/>
                                <w:szCs w:val="16"/>
                              </w:rPr>
                              <w:t>FCJF0</w:t>
                            </w:r>
                          </w:p>
                        </w:tc>
                        <w:tc>
                          <w:tcPr>
                            <w:tcW w:w="3927" w:type="dxa"/>
                          </w:tcPr>
                          <w:p w14:paraId="7E2182A6"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 81{10)-17-81{5}</w:t>
                            </w:r>
                            <w:r>
                              <w:rPr>
                                <w:sz w:val="16"/>
                                <w:szCs w:val="16"/>
                              </w:rPr>
                              <w:t>-27</w:t>
                            </w:r>
                          </w:p>
                          <w:p w14:paraId="669E1110" w14:textId="77777777" w:rsidR="001854F5" w:rsidRDefault="001854F5" w:rsidP="00401AC4">
                            <w:pPr>
                              <w:rPr>
                                <w:sz w:val="16"/>
                                <w:szCs w:val="16"/>
                              </w:rPr>
                            </w:pPr>
                            <w:r>
                              <w:rPr>
                                <w:sz w:val="16"/>
                                <w:szCs w:val="16"/>
                              </w:rPr>
                              <w:t>she: 27{7}-67{2}-40-41{6}-68</w:t>
                            </w:r>
                          </w:p>
                          <w:p w14:paraId="59018F44" w14:textId="77777777" w:rsidR="001854F5" w:rsidRDefault="001854F5" w:rsidP="00401AC4">
                            <w:pPr>
                              <w:rPr>
                                <w:sz w:val="16"/>
                                <w:szCs w:val="16"/>
                              </w:rPr>
                            </w:pPr>
                            <w:r>
                              <w:rPr>
                                <w:sz w:val="16"/>
                                <w:szCs w:val="16"/>
                              </w:rPr>
                              <w:t>your: 4-27{4}-67{2}-40-41{7}</w:t>
                            </w:r>
                          </w:p>
                          <w:p w14:paraId="2BE21898" w14:textId="77777777" w:rsidR="001854F5" w:rsidRDefault="001854F5" w:rsidP="00401AC4">
                            <w:pPr>
                              <w:rPr>
                                <w:sz w:val="16"/>
                                <w:szCs w:val="16"/>
                              </w:rPr>
                            </w:pPr>
                            <w:r>
                              <w:rPr>
                                <w:sz w:val="16"/>
                                <w:szCs w:val="16"/>
                              </w:rPr>
                              <w:t>wash: 41-45{3}-25{5}-29{7}-54{3}-73{2}-8{2}-4-27{6}-81-17{3}</w:t>
                            </w:r>
                          </w:p>
                          <w:p w14:paraId="1BD6407C" w14:textId="77777777" w:rsidR="001854F5" w:rsidRDefault="001854F5" w:rsidP="00401AC4">
                            <w:pPr>
                              <w:rPr>
                                <w:sz w:val="16"/>
                                <w:szCs w:val="16"/>
                              </w:rPr>
                            </w:pPr>
                            <w:r>
                              <w:rPr>
                                <w:sz w:val="16"/>
                                <w:szCs w:val="16"/>
                              </w:rPr>
                              <w:t>water: 29{9}-54{2}-28{7}-98{5}</w:t>
                            </w:r>
                          </w:p>
                          <w:p w14:paraId="0574908B" w14:textId="77777777" w:rsidR="001854F5" w:rsidRDefault="001854F5" w:rsidP="00401AC4">
                            <w:pPr>
                              <w:rPr>
                                <w:sz w:val="16"/>
                                <w:szCs w:val="16"/>
                              </w:rPr>
                            </w:pPr>
                            <w:r>
                              <w:rPr>
                                <w:sz w:val="16"/>
                                <w:szCs w:val="16"/>
                              </w:rPr>
                              <w:t>all: 29{12}-54-80{2}-41{2}</w:t>
                            </w:r>
                          </w:p>
                          <w:p w14:paraId="63D9E083" w14:textId="77777777" w:rsidR="001854F5" w:rsidRPr="00401AC4" w:rsidRDefault="001854F5" w:rsidP="00401AC4">
                            <w:pPr>
                              <w:rPr>
                                <w:sz w:val="16"/>
                                <w:szCs w:val="16"/>
                              </w:rPr>
                            </w:pPr>
                            <w:r>
                              <w:rPr>
                                <w:sz w:val="16"/>
                                <w:szCs w:val="16"/>
                              </w:rPr>
                              <w:t>year: 41{2}-74{10}-89{7}-71{8}</w:t>
                            </w:r>
                          </w:p>
                        </w:tc>
                      </w:tr>
                    </w:tbl>
                    <w:p w14:paraId="2B741BEA" w14:textId="77777777" w:rsidR="001854F5" w:rsidRDefault="001854F5" w:rsidP="001854F5"/>
                  </w:txbxContent>
                </v:textbox>
                <w10:wrap type="square" anchory="page"/>
              </v:shape>
            </w:pict>
          </mc:Fallback>
        </mc:AlternateContent>
      </w:r>
      <w:r w:rsidR="00B47084">
        <w:fldChar w:fldCharType="begin"/>
      </w:r>
      <w:r w:rsidR="00B47084">
        <w:instrText xml:space="preserve"> REF _Ref331965895 \h </w:instrText>
      </w:r>
      <w:r w:rsidR="00B47084">
        <w:fldChar w:fldCharType="separate"/>
      </w:r>
      <w:r w:rsidR="00B47084" w:rsidRPr="00B47084">
        <w:rPr>
          <w:sz w:val="18"/>
          <w:szCs w:val="18"/>
        </w:rPr>
        <w:t xml:space="preserve">Table </w:t>
      </w:r>
      <w:r w:rsidR="00B47084" w:rsidRPr="00B47084">
        <w:rPr>
          <w:noProof/>
          <w:sz w:val="18"/>
          <w:szCs w:val="18"/>
        </w:rPr>
        <w:t>1</w:t>
      </w:r>
      <w:r w:rsidR="00B47084">
        <w:fldChar w:fldCharType="end"/>
      </w:r>
      <w:r w:rsidR="00B47084">
        <w:t xml:space="preserve"> </w:t>
      </w:r>
      <w:r w:rsidR="009A70EE">
        <w:t xml:space="preserve">shows a part of a lexicon generated from our algorithm </w:t>
      </w:r>
      <w:proofErr w:type="gramStart"/>
      <w:r w:rsidR="009A70EE">
        <w:t>using  (</w:t>
      </w:r>
      <w:proofErr w:type="gramEnd"/>
      <w:r w:rsidR="009A70EE">
        <w:t xml:space="preserve">L=1,Kz=100,Ks=1) for  FALK0 and FCJF0. </w:t>
      </w:r>
      <w:r w:rsidR="00D02DA4">
        <w:t>From this table, we can see there is a general similarity in sense of segment sequence for similar words spoken by different speakers. It can be seen that some of the segments are speaker specific. For example, word “all” is represented with segments (60</w:t>
      </w:r>
      <w:proofErr w:type="gramStart"/>
      <w:r w:rsidR="00D02DA4">
        <w:t>,54,80,41</w:t>
      </w:r>
      <w:proofErr w:type="gramEnd"/>
      <w:r w:rsidR="00D02DA4">
        <w:t xml:space="preserve">) for FALK0 and (29,54,80,41) for FCJF0, however, a closer look shows that  segments 60 and 29 are acoustically very close. The normalized distance between the mean of Gaussian distributions that represents each segment is 11.64 while the average distance between two arbitrary segments is 41.13. The correlation between the two means is 80.15% while the average absolute correlation is around 28.77%.  This means segments 29 and 60 are representing different flavor of the same </w:t>
      </w:r>
      <w:r w:rsidR="009837F2">
        <w:t>unit</w:t>
      </w:r>
      <w:r w:rsidR="00D02DA4">
        <w:t xml:space="preserve"> and might </w:t>
      </w:r>
      <w:r w:rsidR="009B6459">
        <w:t>merge</w:t>
      </w:r>
      <w:r w:rsidR="00D02DA4">
        <w:t xml:space="preserve"> in a later clustering stage.</w:t>
      </w:r>
      <w:r w:rsidR="00AB30DC">
        <w:t xml:space="preserve"> Another interesting thing is the fact that some segments are relatively short (shorter than 30 </w:t>
      </w:r>
      <w:proofErr w:type="spellStart"/>
      <w:r w:rsidR="00AB30DC">
        <w:t>msec</w:t>
      </w:r>
      <w:proofErr w:type="spellEnd"/>
      <w:r w:rsidR="00AB30DC">
        <w:t xml:space="preserve"> which is the minimum length of many state of the art system for different models.) This suggests that using an appropriate variable length models might be helpful in modeling acoustic units. </w:t>
      </w:r>
    </w:p>
    <w:p w14:paraId="41DC4E23" w14:textId="1EDC0373" w:rsidR="005974D4" w:rsidRDefault="00AD7CCF" w:rsidP="00AD7CCF">
      <w:r>
        <w:fldChar w:fldCharType="begin"/>
      </w:r>
      <w:r>
        <w:instrText xml:space="preserve"> REF _Ref331965922 \h </w:instrText>
      </w:r>
      <w:r>
        <w:fldChar w:fldCharType="separate"/>
      </w:r>
      <w:r w:rsidRPr="00B47084">
        <w:rPr>
          <w:sz w:val="18"/>
          <w:szCs w:val="18"/>
        </w:rPr>
        <w:t xml:space="preserve">Table </w:t>
      </w:r>
      <w:r w:rsidRPr="00B47084">
        <w:rPr>
          <w:noProof/>
          <w:sz w:val="18"/>
          <w:szCs w:val="18"/>
        </w:rPr>
        <w:t>2</w:t>
      </w:r>
      <w:r>
        <w:fldChar w:fldCharType="end"/>
      </w:r>
      <w:r>
        <w:t xml:space="preserve"> </w:t>
      </w:r>
      <w:r w:rsidR="005974D4">
        <w:t>shows the result for (L=2</w:t>
      </w:r>
      <w:proofErr w:type="gramStart"/>
      <w:r w:rsidR="005974D4">
        <w:t>,Kz</w:t>
      </w:r>
      <w:proofErr w:type="gramEnd"/>
      <w:r w:rsidR="005974D4">
        <w:t>=100,Ks=1). It seems segments follow an n-gram statistical structure. For example segment 79 always follows segment 18, or segment 12 always follows segments 70, 79 and 68 (which are very close in an acoustical distance sense.)</w:t>
      </w:r>
      <w:r w:rsidR="002A2C5E">
        <w:t xml:space="preserve">. Because of the larger block size, the accuracy of the mapping is lower, this can be specifically seen by comparing words “wash” and “water” </w:t>
      </w:r>
      <w:r w:rsidR="002A2C5E">
        <w:lastRenderedPageBreak/>
        <w:t xml:space="preserve">from  </w:t>
      </w:r>
      <w:r>
        <w:fldChar w:fldCharType="begin"/>
      </w:r>
      <w:r>
        <w:instrText xml:space="preserve"> REF _Ref331965895 \h </w:instrText>
      </w:r>
      <w:r>
        <w:fldChar w:fldCharType="separate"/>
      </w:r>
      <w:r w:rsidRPr="00B47084">
        <w:rPr>
          <w:sz w:val="18"/>
          <w:szCs w:val="18"/>
        </w:rPr>
        <w:t xml:space="preserve">Table </w:t>
      </w:r>
      <w:r w:rsidRPr="00B47084">
        <w:rPr>
          <w:noProof/>
          <w:sz w:val="18"/>
          <w:szCs w:val="18"/>
        </w:rPr>
        <w:t>1</w:t>
      </w:r>
      <w:r>
        <w:fldChar w:fldCharType="end"/>
      </w:r>
      <w:r w:rsidR="002A2C5E">
        <w:t xml:space="preserve"> and </w:t>
      </w:r>
      <w:r>
        <w:fldChar w:fldCharType="begin"/>
      </w:r>
      <w:r>
        <w:instrText xml:space="preserve"> REF _Ref331965922 \h </w:instrText>
      </w:r>
      <w:r>
        <w:fldChar w:fldCharType="separate"/>
      </w:r>
      <w:r w:rsidRPr="00B47084">
        <w:rPr>
          <w:sz w:val="18"/>
          <w:szCs w:val="18"/>
        </w:rPr>
        <w:t xml:space="preserve">Table </w:t>
      </w:r>
      <w:r w:rsidRPr="00B47084">
        <w:rPr>
          <w:noProof/>
          <w:sz w:val="18"/>
          <w:szCs w:val="18"/>
        </w:rPr>
        <w:t>2</w:t>
      </w:r>
      <w:r>
        <w:fldChar w:fldCharType="end"/>
      </w:r>
      <w:r w:rsidR="002A2C5E">
        <w:t xml:space="preserve">  </w:t>
      </w:r>
      <w:r w:rsidR="002A2C5E" w:rsidRPr="002A2C5E">
        <w:t xml:space="preserve">we can see in this experiment segment 75 which is closely related to “w” is not presented for word “wash” for both speakers. However for </w:t>
      </w:r>
      <w:r w:rsidR="002A2C5E">
        <w:t>pervious experiment</w:t>
      </w:r>
      <w:r w:rsidR="002A2C5E" w:rsidRPr="002A2C5E">
        <w:t xml:space="preserve">  segments  45 and  25  (distance 11)  are presented for  “wash” and “water”  for speaker  FALK0 while for speaker FCJF0    segment   45  only exists  for word “wash”. By listening to the audio file it seems that FCJF0 skip “w” for “water”.    The fact that, </w:t>
      </w:r>
      <w:r w:rsidR="002A2C5E">
        <w:t>pervious experiment</w:t>
      </w:r>
      <w:r w:rsidR="002A2C5E" w:rsidRPr="002A2C5E">
        <w:t xml:space="preserve"> can detect “w” for speaker FALK0 and for word “water”, and </w:t>
      </w:r>
      <w:r w:rsidR="002A2C5E">
        <w:t>this experiment</w:t>
      </w:r>
      <w:r w:rsidR="002A2C5E" w:rsidRPr="002A2C5E">
        <w:t xml:space="preserve"> cannot do the same, shows that increasing the minimum length of segments can reduce the accuracy of the mapping.</w:t>
      </w:r>
      <w:r w:rsidR="007D14AA">
        <w:t xml:space="preserve"> If we proceed and use L=3, we see some words (e.g. water) will be represented with just one segment which is also used to represent other words. This practically can render the segmentation useless. </w:t>
      </w:r>
    </w:p>
    <w:p w14:paraId="18C38366" w14:textId="487F0498" w:rsidR="00E32F81" w:rsidRDefault="00AD7CCF" w:rsidP="00AD7CCF">
      <w:r>
        <w:fldChar w:fldCharType="begin"/>
      </w:r>
      <w:r>
        <w:instrText xml:space="preserve"> REF _Ref331965985 \h </w:instrText>
      </w:r>
      <w:r>
        <w:fldChar w:fldCharType="separate"/>
      </w:r>
      <w:r w:rsidRPr="00B47084">
        <w:rPr>
          <w:sz w:val="18"/>
          <w:szCs w:val="18"/>
        </w:rPr>
        <w:t xml:space="preserve">Table </w:t>
      </w:r>
      <w:r>
        <w:rPr>
          <w:noProof/>
          <w:sz w:val="18"/>
          <w:szCs w:val="18"/>
        </w:rPr>
        <w:t>3</w:t>
      </w:r>
      <w:r>
        <w:fldChar w:fldCharType="end"/>
      </w:r>
      <w:r w:rsidR="00D33E67">
        <w:t xml:space="preserve"> shows the results for (L=1</w:t>
      </w:r>
      <w:proofErr w:type="gramStart"/>
      <w:r w:rsidR="00D33E67">
        <w:t>,Kz</w:t>
      </w:r>
      <w:proofErr w:type="gramEnd"/>
      <w:r w:rsidR="00D33E67">
        <w:t xml:space="preserve">=100,Ks=4). In this case we allow the algorithm to model each segment with a mixture of Gaussians (up to 4 components). Letting each segment to be molded by more than one Gaussian means each segment can potentially models more than one acoustical event. </w:t>
      </w:r>
      <w:r w:rsidR="000040A9">
        <w:t xml:space="preserve">The flexibility of modeling segments using multiple mods can violate the assumption that each segment is relatively simple and homogenous. However, the results show a more reliable and consistent segmentation. One possible way of using this more flexible model is to define each segment with both state and mixture numbers. In this way, each segment will be modeled using a single Gaussian and therefore the simplicity is assured. A later clustering stage </w:t>
      </w:r>
      <w:r w:rsidR="00B03D1D">
        <w:t>can merge</w:t>
      </w:r>
      <w:r w:rsidR="000040A9">
        <w:t xml:space="preserve"> similar segments that </w:t>
      </w:r>
      <w:r w:rsidR="00433C07">
        <w:t>labeled as</w:t>
      </w:r>
      <w:r w:rsidR="000040A9">
        <w:t xml:space="preserve"> different segments in the segmentation stage. </w:t>
      </w:r>
      <w:r>
        <w:fldChar w:fldCharType="begin"/>
      </w:r>
      <w:r>
        <w:instrText xml:space="preserve"> REF _Ref331965994 \h </w:instrText>
      </w:r>
      <w:r>
        <w:fldChar w:fldCharType="separate"/>
      </w:r>
      <w:r w:rsidRPr="00B47084">
        <w:rPr>
          <w:sz w:val="18"/>
          <w:szCs w:val="18"/>
        </w:rPr>
        <w:t xml:space="preserve">Table </w:t>
      </w:r>
      <w:r>
        <w:rPr>
          <w:noProof/>
          <w:sz w:val="18"/>
          <w:szCs w:val="18"/>
        </w:rPr>
        <w:t>4</w:t>
      </w:r>
      <w:r>
        <w:fldChar w:fldCharType="end"/>
      </w:r>
      <w:r w:rsidR="000040A9">
        <w:t xml:space="preserve"> shows the result for (L=3</w:t>
      </w:r>
      <w:proofErr w:type="gramStart"/>
      <w:r w:rsidR="000040A9">
        <w:t>,Kz</w:t>
      </w:r>
      <w:proofErr w:type="gramEnd"/>
      <w:r w:rsidR="000040A9">
        <w:t>=100,Ks=10).</w:t>
      </w:r>
      <w:r w:rsidR="007D14AA">
        <w:t xml:space="preserve"> Interestingly, we see in this case no word is represented by a single segment unlike the case when Ks </w:t>
      </w:r>
      <w:r w:rsidR="001C5ACB">
        <w:t>were 1</w:t>
      </w:r>
      <w:r w:rsidR="00B03D1D">
        <w:t xml:space="preserve"> which means the results are more consistent and accurate. </w:t>
      </w:r>
    </w:p>
    <w:p w14:paraId="3A8F6B03" w14:textId="0A580818" w:rsidR="001742C6" w:rsidRDefault="001742C6" w:rsidP="001C5ACB"/>
    <w:p w14:paraId="2B0931B3" w14:textId="5F880CE6" w:rsidR="001742C6" w:rsidRDefault="00B5317C" w:rsidP="001C5ACB">
      <w:r>
        <w:rPr>
          <w:noProof/>
        </w:rPr>
        <w:lastRenderedPageBreak/>
        <mc:AlternateContent>
          <mc:Choice Requires="wps">
            <w:drawing>
              <wp:anchor distT="0" distB="0" distL="114300" distR="114300" simplePos="0" relativeHeight="251668480" behindDoc="0" locked="0" layoutInCell="1" allowOverlap="1" wp14:anchorId="6BA5E235" wp14:editId="4E1DD24F">
                <wp:simplePos x="0" y="0"/>
                <wp:positionH relativeFrom="column">
                  <wp:posOffset>-55880</wp:posOffset>
                </wp:positionH>
                <wp:positionV relativeFrom="page">
                  <wp:posOffset>412115</wp:posOffset>
                </wp:positionV>
                <wp:extent cx="3136265" cy="2249805"/>
                <wp:effectExtent l="0" t="0" r="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265" cy="2249805"/>
                        </a:xfrm>
                        <a:prstGeom prst="rect">
                          <a:avLst/>
                        </a:prstGeom>
                        <a:noFill/>
                        <a:ln w="9525">
                          <a:noFill/>
                          <a:miter lim="800000"/>
                          <a:headEnd/>
                          <a:tailEnd/>
                        </a:ln>
                      </wps:spPr>
                      <wps:txbx>
                        <w:txbxContent>
                          <w:p w14:paraId="36D4D496" w14:textId="3D2BDA3C" w:rsidR="001854F5" w:rsidRPr="00B47084" w:rsidRDefault="001854F5" w:rsidP="001854F5">
                            <w:pPr>
                              <w:pStyle w:val="Caption"/>
                              <w:keepNext/>
                              <w:rPr>
                                <w:sz w:val="18"/>
                                <w:szCs w:val="18"/>
                              </w:rPr>
                            </w:pPr>
                            <w:bookmarkStart w:id="8" w:name="_Ref331965922"/>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00B47084" w:rsidRPr="00B47084">
                              <w:rPr>
                                <w:noProof/>
                                <w:sz w:val="18"/>
                                <w:szCs w:val="18"/>
                              </w:rPr>
                              <w:t>2</w:t>
                            </w:r>
                            <w:r w:rsidRPr="00B47084">
                              <w:rPr>
                                <w:sz w:val="18"/>
                                <w:szCs w:val="18"/>
                              </w:rPr>
                              <w:fldChar w:fldCharType="end"/>
                            </w:r>
                            <w:bookmarkEnd w:id="8"/>
                            <w:r w:rsidR="00B5317C">
                              <w:rPr>
                                <w:sz w:val="18"/>
                                <w:szCs w:val="18"/>
                              </w:rPr>
                              <w:t>-</w:t>
                            </w:r>
                            <w:r w:rsidR="00B5317C" w:rsidRPr="00B5317C">
                              <w:rPr>
                                <w:sz w:val="18"/>
                                <w:szCs w:val="18"/>
                              </w:rPr>
                              <w:t xml:space="preserve"> </w:t>
                            </w:r>
                            <w:r w:rsidR="00B5317C" w:rsidRPr="00B5317C">
                              <w:rPr>
                                <w:sz w:val="18"/>
                                <w:szCs w:val="18"/>
                              </w:rPr>
                              <w:t xml:space="preserve">Lexicon </w:t>
                            </w:r>
                            <w:proofErr w:type="gramStart"/>
                            <w:r w:rsidR="00B5317C" w:rsidRPr="00B5317C">
                              <w:rPr>
                                <w:sz w:val="18"/>
                                <w:szCs w:val="18"/>
                              </w:rPr>
                              <w:t>generated  using</w:t>
                            </w:r>
                            <w:proofErr w:type="gramEnd"/>
                            <w:r w:rsidR="00B5317C" w:rsidRPr="00B5317C">
                              <w:rPr>
                                <w:sz w:val="18"/>
                                <w:szCs w:val="18"/>
                              </w:rPr>
                              <w:t xml:space="preserve"> </w:t>
                            </w:r>
                            <w:r w:rsidR="00B5317C">
                              <w:rPr>
                                <w:sz w:val="18"/>
                                <w:szCs w:val="18"/>
                              </w:rPr>
                              <w:t>(L=2</w:t>
                            </w:r>
                            <w:r w:rsidR="00B5317C" w:rsidRPr="00B5317C">
                              <w:rPr>
                                <w:sz w:val="18"/>
                                <w:szCs w:val="18"/>
                              </w:rPr>
                              <w:t>,Kz=100,Ks=1)</w:t>
                            </w:r>
                          </w:p>
                          <w:tbl>
                            <w:tblPr>
                              <w:tblStyle w:val="TableGrid"/>
                              <w:tblW w:w="4788" w:type="dxa"/>
                              <w:tblLook w:val="04A0" w:firstRow="1" w:lastRow="0" w:firstColumn="1" w:lastColumn="0" w:noHBand="0" w:noVBand="1"/>
                            </w:tblPr>
                            <w:tblGrid>
                              <w:gridCol w:w="861"/>
                              <w:gridCol w:w="3927"/>
                            </w:tblGrid>
                            <w:tr w:rsidR="001854F5" w14:paraId="62A33A25" w14:textId="77777777" w:rsidTr="00B47084">
                              <w:trPr>
                                <w:trHeight w:val="261"/>
                              </w:trPr>
                              <w:tc>
                                <w:tcPr>
                                  <w:tcW w:w="861" w:type="dxa"/>
                                </w:tcPr>
                                <w:p w14:paraId="1DEC3FFB" w14:textId="77777777" w:rsidR="001854F5" w:rsidRDefault="001854F5" w:rsidP="00401AC4">
                                  <w:r>
                                    <w:t>Speaker</w:t>
                                  </w:r>
                                </w:p>
                              </w:tc>
                              <w:tc>
                                <w:tcPr>
                                  <w:tcW w:w="3927" w:type="dxa"/>
                                </w:tcPr>
                                <w:p w14:paraId="0B5F5096" w14:textId="77777777" w:rsidR="001854F5" w:rsidRDefault="001854F5" w:rsidP="00401AC4"/>
                              </w:tc>
                            </w:tr>
                            <w:tr w:rsidR="001854F5" w14:paraId="7EC96AB9" w14:textId="77777777" w:rsidTr="00B47084">
                              <w:trPr>
                                <w:trHeight w:val="425"/>
                              </w:trPr>
                              <w:tc>
                                <w:tcPr>
                                  <w:tcW w:w="861" w:type="dxa"/>
                                </w:tcPr>
                                <w:p w14:paraId="2AFA8B5D" w14:textId="77777777" w:rsidR="001854F5" w:rsidRPr="00401AC4" w:rsidRDefault="001854F5" w:rsidP="00401AC4">
                                  <w:pPr>
                                    <w:rPr>
                                      <w:sz w:val="16"/>
                                      <w:szCs w:val="16"/>
                                    </w:rPr>
                                  </w:pPr>
                                  <w:r w:rsidRPr="00401AC4">
                                    <w:rPr>
                                      <w:sz w:val="16"/>
                                      <w:szCs w:val="16"/>
                                    </w:rPr>
                                    <w:t>FALK0</w:t>
                                  </w:r>
                                </w:p>
                              </w:tc>
                              <w:tc>
                                <w:tcPr>
                                  <w:tcW w:w="3927" w:type="dxa"/>
                                </w:tcPr>
                                <w:p w14:paraId="68C1342B"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w:t>
                                  </w:r>
                                  <w:r>
                                    <w:rPr>
                                      <w:sz w:val="16"/>
                                      <w:szCs w:val="16"/>
                                    </w:rPr>
                                    <w:t xml:space="preserve"> 37{7</w:t>
                                  </w:r>
                                  <w:r w:rsidRPr="00401AC4">
                                    <w:rPr>
                                      <w:sz w:val="16"/>
                                      <w:szCs w:val="16"/>
                                    </w:rPr>
                                    <w:t>}</w:t>
                                  </w:r>
                                </w:p>
                                <w:p w14:paraId="56FB371A" w14:textId="77777777" w:rsidR="001854F5" w:rsidRDefault="001854F5" w:rsidP="00F43661">
                                  <w:pPr>
                                    <w:rPr>
                                      <w:sz w:val="16"/>
                                      <w:szCs w:val="16"/>
                                    </w:rPr>
                                  </w:pPr>
                                  <w:r>
                                    <w:rPr>
                                      <w:sz w:val="16"/>
                                      <w:szCs w:val="16"/>
                                    </w:rPr>
                                    <w:t>she: 60{5}-18-79-70{3}</w:t>
                                  </w:r>
                                </w:p>
                                <w:p w14:paraId="7E7DC658" w14:textId="77777777" w:rsidR="001854F5" w:rsidRDefault="001854F5" w:rsidP="00F43661">
                                  <w:pPr>
                                    <w:rPr>
                                      <w:sz w:val="16"/>
                                      <w:szCs w:val="16"/>
                                    </w:rPr>
                                  </w:pPr>
                                  <w:r>
                                    <w:rPr>
                                      <w:sz w:val="16"/>
                                      <w:szCs w:val="16"/>
                                    </w:rPr>
                                    <w:t>your: 79-25{3}-70</w:t>
                                  </w:r>
                                </w:p>
                                <w:p w14:paraId="3A2F1F5F" w14:textId="77777777" w:rsidR="001854F5" w:rsidRDefault="001854F5" w:rsidP="00401AC4">
                                  <w:pPr>
                                    <w:rPr>
                                      <w:sz w:val="16"/>
                                      <w:szCs w:val="16"/>
                                    </w:rPr>
                                  </w:pPr>
                                  <w:r>
                                    <w:rPr>
                                      <w:sz w:val="16"/>
                                      <w:szCs w:val="16"/>
                                    </w:rPr>
                                    <w:t>wash:75{6}-10{2}-51{2}-91-52-60{3}-61</w:t>
                                  </w:r>
                                </w:p>
                                <w:p w14:paraId="3CD34DAA" w14:textId="77777777" w:rsidR="001854F5" w:rsidRDefault="001854F5" w:rsidP="007E6E17">
                                  <w:pPr>
                                    <w:rPr>
                                      <w:sz w:val="16"/>
                                      <w:szCs w:val="16"/>
                                    </w:rPr>
                                  </w:pPr>
                                  <w:r>
                                    <w:rPr>
                                      <w:sz w:val="16"/>
                                      <w:szCs w:val="16"/>
                                    </w:rPr>
                                    <w:t>water: 10{3}—51{3}-3{2}-99{4}</w:t>
                                  </w:r>
                                </w:p>
                                <w:p w14:paraId="1157378C" w14:textId="77777777" w:rsidR="001854F5" w:rsidRDefault="001854F5" w:rsidP="007E6E17">
                                  <w:pPr>
                                    <w:rPr>
                                      <w:sz w:val="16"/>
                                      <w:szCs w:val="16"/>
                                    </w:rPr>
                                  </w:pPr>
                                  <w:r>
                                    <w:rPr>
                                      <w:sz w:val="16"/>
                                      <w:szCs w:val="16"/>
                                    </w:rPr>
                                    <w:t>all:10{7}-51-70{2}</w:t>
                                  </w:r>
                                </w:p>
                                <w:p w14:paraId="59FA9F98" w14:textId="77777777" w:rsidR="001854F5" w:rsidRPr="00401AC4" w:rsidRDefault="001854F5" w:rsidP="007E6E17">
                                  <w:pPr>
                                    <w:rPr>
                                      <w:sz w:val="16"/>
                                      <w:szCs w:val="16"/>
                                    </w:rPr>
                                  </w:pPr>
                                  <w:r>
                                    <w:rPr>
                                      <w:sz w:val="16"/>
                                      <w:szCs w:val="16"/>
                                    </w:rPr>
                                    <w:t>year: 70{11}-48{2}-99{5}-87</w:t>
                                  </w:r>
                                </w:p>
                              </w:tc>
                            </w:tr>
                            <w:tr w:rsidR="001854F5" w14:paraId="21DF927A" w14:textId="77777777" w:rsidTr="00B47084">
                              <w:trPr>
                                <w:trHeight w:val="229"/>
                              </w:trPr>
                              <w:tc>
                                <w:tcPr>
                                  <w:tcW w:w="861" w:type="dxa"/>
                                </w:tcPr>
                                <w:p w14:paraId="1010399D" w14:textId="77777777" w:rsidR="001854F5" w:rsidRPr="00401AC4" w:rsidRDefault="001854F5" w:rsidP="00401AC4">
                                  <w:pPr>
                                    <w:rPr>
                                      <w:sz w:val="16"/>
                                      <w:szCs w:val="16"/>
                                    </w:rPr>
                                  </w:pPr>
                                  <w:r w:rsidRPr="00401AC4">
                                    <w:rPr>
                                      <w:sz w:val="16"/>
                                      <w:szCs w:val="16"/>
                                    </w:rPr>
                                    <w:t>FCJF0</w:t>
                                  </w:r>
                                </w:p>
                              </w:tc>
                              <w:tc>
                                <w:tcPr>
                                  <w:tcW w:w="3927" w:type="dxa"/>
                                </w:tcPr>
                                <w:p w14:paraId="597EFFFE"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w:t>
                                  </w:r>
                                  <w:r>
                                    <w:rPr>
                                      <w:sz w:val="16"/>
                                      <w:szCs w:val="16"/>
                                    </w:rPr>
                                    <w:t xml:space="preserve"> 37{9)-60</w:t>
                                  </w:r>
                                </w:p>
                                <w:p w14:paraId="782FA9CF" w14:textId="77777777" w:rsidR="001854F5" w:rsidRDefault="001854F5" w:rsidP="00401AC4">
                                  <w:pPr>
                                    <w:rPr>
                                      <w:sz w:val="16"/>
                                      <w:szCs w:val="16"/>
                                    </w:rPr>
                                  </w:pPr>
                                  <w:r>
                                    <w:rPr>
                                      <w:sz w:val="16"/>
                                      <w:szCs w:val="16"/>
                                    </w:rPr>
                                    <w:t>she: 27{7}-67{2}-40-41{6}-68</w:t>
                                  </w:r>
                                </w:p>
                                <w:p w14:paraId="579251AD" w14:textId="77777777" w:rsidR="001854F5" w:rsidRDefault="001854F5" w:rsidP="00F43661">
                                  <w:pPr>
                                    <w:rPr>
                                      <w:sz w:val="16"/>
                                      <w:szCs w:val="16"/>
                                    </w:rPr>
                                  </w:pPr>
                                  <w:r>
                                    <w:rPr>
                                      <w:sz w:val="16"/>
                                      <w:szCs w:val="16"/>
                                    </w:rPr>
                                    <w:t>your: 54-60-18-70{3}-12</w:t>
                                  </w:r>
                                </w:p>
                                <w:p w14:paraId="23542DD8" w14:textId="77777777" w:rsidR="001854F5" w:rsidRDefault="001854F5" w:rsidP="007E6E17">
                                  <w:pPr>
                                    <w:rPr>
                                      <w:sz w:val="16"/>
                                      <w:szCs w:val="16"/>
                                    </w:rPr>
                                  </w:pPr>
                                  <w:r>
                                    <w:rPr>
                                      <w:sz w:val="16"/>
                                      <w:szCs w:val="16"/>
                                    </w:rPr>
                                    <w:t>wash: 75{4}-10{4}-51-91-19-54-60{3}-61</w:t>
                                  </w:r>
                                </w:p>
                                <w:p w14:paraId="6F6F82B2" w14:textId="77777777" w:rsidR="001854F5" w:rsidRDefault="001854F5" w:rsidP="007E6E17">
                                  <w:pPr>
                                    <w:rPr>
                                      <w:sz w:val="16"/>
                                      <w:szCs w:val="16"/>
                                    </w:rPr>
                                  </w:pPr>
                                  <w:r>
                                    <w:rPr>
                                      <w:sz w:val="16"/>
                                      <w:szCs w:val="16"/>
                                    </w:rPr>
                                    <w:t>water: 10{5}-51-3{6}</w:t>
                                  </w:r>
                                </w:p>
                                <w:p w14:paraId="23F5CE97" w14:textId="77777777" w:rsidR="001854F5" w:rsidRDefault="001854F5" w:rsidP="007E6E17">
                                  <w:pPr>
                                    <w:rPr>
                                      <w:sz w:val="16"/>
                                      <w:szCs w:val="16"/>
                                    </w:rPr>
                                  </w:pPr>
                                  <w:r>
                                    <w:rPr>
                                      <w:sz w:val="16"/>
                                      <w:szCs w:val="16"/>
                                    </w:rPr>
                                    <w:t>all: 10{7}-51-70</w:t>
                                  </w:r>
                                </w:p>
                                <w:p w14:paraId="28034E4C" w14:textId="77777777" w:rsidR="001854F5" w:rsidRPr="00401AC4" w:rsidRDefault="001854F5" w:rsidP="007E6E17">
                                  <w:pPr>
                                    <w:rPr>
                                      <w:sz w:val="16"/>
                                      <w:szCs w:val="16"/>
                                    </w:rPr>
                                  </w:pPr>
                                  <w:r>
                                    <w:rPr>
                                      <w:sz w:val="16"/>
                                      <w:szCs w:val="16"/>
                                    </w:rPr>
                                    <w:t>year: 70{8}-48{5}</w:t>
                                  </w:r>
                                </w:p>
                              </w:tc>
                            </w:tr>
                          </w:tbl>
                          <w:p w14:paraId="19031622" w14:textId="77777777" w:rsidR="001854F5" w:rsidRDefault="001854F5" w:rsidP="001854F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4.4pt;margin-top:32.45pt;width:246.95pt;height:17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" filled="f" stroked="f">
                <v:textbox>
                  <w:txbxContent>
                    <w:p w14:paraId="36D4D496" w14:textId="3D2BDA3C" w:rsidR="001854F5" w:rsidRPr="00B47084" w:rsidRDefault="001854F5" w:rsidP="001854F5">
                      <w:pPr>
                        <w:pStyle w:val="Caption"/>
                        <w:keepNext/>
                        <w:rPr>
                          <w:sz w:val="18"/>
                          <w:szCs w:val="18"/>
                        </w:rPr>
                      </w:pPr>
                      <w:bookmarkStart w:id="9" w:name="_Ref331965922"/>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00B47084" w:rsidRPr="00B47084">
                        <w:rPr>
                          <w:noProof/>
                          <w:sz w:val="18"/>
                          <w:szCs w:val="18"/>
                        </w:rPr>
                        <w:t>2</w:t>
                      </w:r>
                      <w:r w:rsidRPr="00B47084">
                        <w:rPr>
                          <w:sz w:val="18"/>
                          <w:szCs w:val="18"/>
                        </w:rPr>
                        <w:fldChar w:fldCharType="end"/>
                      </w:r>
                      <w:bookmarkEnd w:id="9"/>
                      <w:r w:rsidR="00B5317C">
                        <w:rPr>
                          <w:sz w:val="18"/>
                          <w:szCs w:val="18"/>
                        </w:rPr>
                        <w:t>-</w:t>
                      </w:r>
                      <w:r w:rsidR="00B5317C" w:rsidRPr="00B5317C">
                        <w:rPr>
                          <w:sz w:val="18"/>
                          <w:szCs w:val="18"/>
                        </w:rPr>
                        <w:t xml:space="preserve"> </w:t>
                      </w:r>
                      <w:r w:rsidR="00B5317C" w:rsidRPr="00B5317C">
                        <w:rPr>
                          <w:sz w:val="18"/>
                          <w:szCs w:val="18"/>
                        </w:rPr>
                        <w:t xml:space="preserve">Lexicon </w:t>
                      </w:r>
                      <w:proofErr w:type="gramStart"/>
                      <w:r w:rsidR="00B5317C" w:rsidRPr="00B5317C">
                        <w:rPr>
                          <w:sz w:val="18"/>
                          <w:szCs w:val="18"/>
                        </w:rPr>
                        <w:t>generated  using</w:t>
                      </w:r>
                      <w:proofErr w:type="gramEnd"/>
                      <w:r w:rsidR="00B5317C" w:rsidRPr="00B5317C">
                        <w:rPr>
                          <w:sz w:val="18"/>
                          <w:szCs w:val="18"/>
                        </w:rPr>
                        <w:t xml:space="preserve"> </w:t>
                      </w:r>
                      <w:r w:rsidR="00B5317C">
                        <w:rPr>
                          <w:sz w:val="18"/>
                          <w:szCs w:val="18"/>
                        </w:rPr>
                        <w:t>(L=2</w:t>
                      </w:r>
                      <w:r w:rsidR="00B5317C" w:rsidRPr="00B5317C">
                        <w:rPr>
                          <w:sz w:val="18"/>
                          <w:szCs w:val="18"/>
                        </w:rPr>
                        <w:t>,Kz=100,Ks=1)</w:t>
                      </w:r>
                    </w:p>
                    <w:tbl>
                      <w:tblPr>
                        <w:tblStyle w:val="TableGrid"/>
                        <w:tblW w:w="4788" w:type="dxa"/>
                        <w:tblLook w:val="04A0" w:firstRow="1" w:lastRow="0" w:firstColumn="1" w:lastColumn="0" w:noHBand="0" w:noVBand="1"/>
                      </w:tblPr>
                      <w:tblGrid>
                        <w:gridCol w:w="861"/>
                        <w:gridCol w:w="3927"/>
                      </w:tblGrid>
                      <w:tr w:rsidR="001854F5" w14:paraId="62A33A25" w14:textId="77777777" w:rsidTr="00B47084">
                        <w:trPr>
                          <w:trHeight w:val="261"/>
                        </w:trPr>
                        <w:tc>
                          <w:tcPr>
                            <w:tcW w:w="861" w:type="dxa"/>
                          </w:tcPr>
                          <w:p w14:paraId="1DEC3FFB" w14:textId="77777777" w:rsidR="001854F5" w:rsidRDefault="001854F5" w:rsidP="00401AC4">
                            <w:r>
                              <w:t>Speaker</w:t>
                            </w:r>
                          </w:p>
                        </w:tc>
                        <w:tc>
                          <w:tcPr>
                            <w:tcW w:w="3927" w:type="dxa"/>
                          </w:tcPr>
                          <w:p w14:paraId="0B5F5096" w14:textId="77777777" w:rsidR="001854F5" w:rsidRDefault="001854F5" w:rsidP="00401AC4"/>
                        </w:tc>
                      </w:tr>
                      <w:tr w:rsidR="001854F5" w14:paraId="7EC96AB9" w14:textId="77777777" w:rsidTr="00B47084">
                        <w:trPr>
                          <w:trHeight w:val="425"/>
                        </w:trPr>
                        <w:tc>
                          <w:tcPr>
                            <w:tcW w:w="861" w:type="dxa"/>
                          </w:tcPr>
                          <w:p w14:paraId="2AFA8B5D" w14:textId="77777777" w:rsidR="001854F5" w:rsidRPr="00401AC4" w:rsidRDefault="001854F5" w:rsidP="00401AC4">
                            <w:pPr>
                              <w:rPr>
                                <w:sz w:val="16"/>
                                <w:szCs w:val="16"/>
                              </w:rPr>
                            </w:pPr>
                            <w:r w:rsidRPr="00401AC4">
                              <w:rPr>
                                <w:sz w:val="16"/>
                                <w:szCs w:val="16"/>
                              </w:rPr>
                              <w:t>FALK0</w:t>
                            </w:r>
                          </w:p>
                        </w:tc>
                        <w:tc>
                          <w:tcPr>
                            <w:tcW w:w="3927" w:type="dxa"/>
                          </w:tcPr>
                          <w:p w14:paraId="68C1342B"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w:t>
                            </w:r>
                            <w:r>
                              <w:rPr>
                                <w:sz w:val="16"/>
                                <w:szCs w:val="16"/>
                              </w:rPr>
                              <w:t xml:space="preserve"> 37{7</w:t>
                            </w:r>
                            <w:r w:rsidRPr="00401AC4">
                              <w:rPr>
                                <w:sz w:val="16"/>
                                <w:szCs w:val="16"/>
                              </w:rPr>
                              <w:t>}</w:t>
                            </w:r>
                          </w:p>
                          <w:p w14:paraId="56FB371A" w14:textId="77777777" w:rsidR="001854F5" w:rsidRDefault="001854F5" w:rsidP="00F43661">
                            <w:pPr>
                              <w:rPr>
                                <w:sz w:val="16"/>
                                <w:szCs w:val="16"/>
                              </w:rPr>
                            </w:pPr>
                            <w:r>
                              <w:rPr>
                                <w:sz w:val="16"/>
                                <w:szCs w:val="16"/>
                              </w:rPr>
                              <w:t>she: 60{5}-18-79-70{3}</w:t>
                            </w:r>
                          </w:p>
                          <w:p w14:paraId="7E7DC658" w14:textId="77777777" w:rsidR="001854F5" w:rsidRDefault="001854F5" w:rsidP="00F43661">
                            <w:pPr>
                              <w:rPr>
                                <w:sz w:val="16"/>
                                <w:szCs w:val="16"/>
                              </w:rPr>
                            </w:pPr>
                            <w:r>
                              <w:rPr>
                                <w:sz w:val="16"/>
                                <w:szCs w:val="16"/>
                              </w:rPr>
                              <w:t>your: 79-25{3}-70</w:t>
                            </w:r>
                          </w:p>
                          <w:p w14:paraId="3A2F1F5F" w14:textId="77777777" w:rsidR="001854F5" w:rsidRDefault="001854F5" w:rsidP="00401AC4">
                            <w:pPr>
                              <w:rPr>
                                <w:sz w:val="16"/>
                                <w:szCs w:val="16"/>
                              </w:rPr>
                            </w:pPr>
                            <w:r>
                              <w:rPr>
                                <w:sz w:val="16"/>
                                <w:szCs w:val="16"/>
                              </w:rPr>
                              <w:t>wash:75{6}-10{2}-51{2}-91-52-60{3}-61</w:t>
                            </w:r>
                          </w:p>
                          <w:p w14:paraId="3CD34DAA" w14:textId="77777777" w:rsidR="001854F5" w:rsidRDefault="001854F5" w:rsidP="007E6E17">
                            <w:pPr>
                              <w:rPr>
                                <w:sz w:val="16"/>
                                <w:szCs w:val="16"/>
                              </w:rPr>
                            </w:pPr>
                            <w:r>
                              <w:rPr>
                                <w:sz w:val="16"/>
                                <w:szCs w:val="16"/>
                              </w:rPr>
                              <w:t>water: 10{3}—51{3}-3{2}-99{4}</w:t>
                            </w:r>
                          </w:p>
                          <w:p w14:paraId="1157378C" w14:textId="77777777" w:rsidR="001854F5" w:rsidRDefault="001854F5" w:rsidP="007E6E17">
                            <w:pPr>
                              <w:rPr>
                                <w:sz w:val="16"/>
                                <w:szCs w:val="16"/>
                              </w:rPr>
                            </w:pPr>
                            <w:r>
                              <w:rPr>
                                <w:sz w:val="16"/>
                                <w:szCs w:val="16"/>
                              </w:rPr>
                              <w:t>all:10{7}-51-70{2}</w:t>
                            </w:r>
                          </w:p>
                          <w:p w14:paraId="59FA9F98" w14:textId="77777777" w:rsidR="001854F5" w:rsidRPr="00401AC4" w:rsidRDefault="001854F5" w:rsidP="007E6E17">
                            <w:pPr>
                              <w:rPr>
                                <w:sz w:val="16"/>
                                <w:szCs w:val="16"/>
                              </w:rPr>
                            </w:pPr>
                            <w:r>
                              <w:rPr>
                                <w:sz w:val="16"/>
                                <w:szCs w:val="16"/>
                              </w:rPr>
                              <w:t>year: 70{11}-48{2}-99{5}-87</w:t>
                            </w:r>
                          </w:p>
                        </w:tc>
                      </w:tr>
                      <w:tr w:rsidR="001854F5" w14:paraId="21DF927A" w14:textId="77777777" w:rsidTr="00B47084">
                        <w:trPr>
                          <w:trHeight w:val="229"/>
                        </w:trPr>
                        <w:tc>
                          <w:tcPr>
                            <w:tcW w:w="861" w:type="dxa"/>
                          </w:tcPr>
                          <w:p w14:paraId="1010399D" w14:textId="77777777" w:rsidR="001854F5" w:rsidRPr="00401AC4" w:rsidRDefault="001854F5" w:rsidP="00401AC4">
                            <w:pPr>
                              <w:rPr>
                                <w:sz w:val="16"/>
                                <w:szCs w:val="16"/>
                              </w:rPr>
                            </w:pPr>
                            <w:r w:rsidRPr="00401AC4">
                              <w:rPr>
                                <w:sz w:val="16"/>
                                <w:szCs w:val="16"/>
                              </w:rPr>
                              <w:t>FCJF0</w:t>
                            </w:r>
                          </w:p>
                        </w:tc>
                        <w:tc>
                          <w:tcPr>
                            <w:tcW w:w="3927" w:type="dxa"/>
                          </w:tcPr>
                          <w:p w14:paraId="597EFFFE"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w:t>
                            </w:r>
                            <w:r>
                              <w:rPr>
                                <w:sz w:val="16"/>
                                <w:szCs w:val="16"/>
                              </w:rPr>
                              <w:t xml:space="preserve"> 37{9)-60</w:t>
                            </w:r>
                          </w:p>
                          <w:p w14:paraId="782FA9CF" w14:textId="77777777" w:rsidR="001854F5" w:rsidRDefault="001854F5" w:rsidP="00401AC4">
                            <w:pPr>
                              <w:rPr>
                                <w:sz w:val="16"/>
                                <w:szCs w:val="16"/>
                              </w:rPr>
                            </w:pPr>
                            <w:r>
                              <w:rPr>
                                <w:sz w:val="16"/>
                                <w:szCs w:val="16"/>
                              </w:rPr>
                              <w:t>she: 27{7}-67{2}-40-41{6}-68</w:t>
                            </w:r>
                          </w:p>
                          <w:p w14:paraId="579251AD" w14:textId="77777777" w:rsidR="001854F5" w:rsidRDefault="001854F5" w:rsidP="00F43661">
                            <w:pPr>
                              <w:rPr>
                                <w:sz w:val="16"/>
                                <w:szCs w:val="16"/>
                              </w:rPr>
                            </w:pPr>
                            <w:r>
                              <w:rPr>
                                <w:sz w:val="16"/>
                                <w:szCs w:val="16"/>
                              </w:rPr>
                              <w:t>your: 54-60-18-70{3}-12</w:t>
                            </w:r>
                          </w:p>
                          <w:p w14:paraId="23542DD8" w14:textId="77777777" w:rsidR="001854F5" w:rsidRDefault="001854F5" w:rsidP="007E6E17">
                            <w:pPr>
                              <w:rPr>
                                <w:sz w:val="16"/>
                                <w:szCs w:val="16"/>
                              </w:rPr>
                            </w:pPr>
                            <w:r>
                              <w:rPr>
                                <w:sz w:val="16"/>
                                <w:szCs w:val="16"/>
                              </w:rPr>
                              <w:t>wash: 75{4}-10{4}-51-91-19-54-60{3}-61</w:t>
                            </w:r>
                          </w:p>
                          <w:p w14:paraId="6F6F82B2" w14:textId="77777777" w:rsidR="001854F5" w:rsidRDefault="001854F5" w:rsidP="007E6E17">
                            <w:pPr>
                              <w:rPr>
                                <w:sz w:val="16"/>
                                <w:szCs w:val="16"/>
                              </w:rPr>
                            </w:pPr>
                            <w:r>
                              <w:rPr>
                                <w:sz w:val="16"/>
                                <w:szCs w:val="16"/>
                              </w:rPr>
                              <w:t>water: 10{5}-51-3{6}</w:t>
                            </w:r>
                          </w:p>
                          <w:p w14:paraId="23F5CE97" w14:textId="77777777" w:rsidR="001854F5" w:rsidRDefault="001854F5" w:rsidP="007E6E17">
                            <w:pPr>
                              <w:rPr>
                                <w:sz w:val="16"/>
                                <w:szCs w:val="16"/>
                              </w:rPr>
                            </w:pPr>
                            <w:r>
                              <w:rPr>
                                <w:sz w:val="16"/>
                                <w:szCs w:val="16"/>
                              </w:rPr>
                              <w:t>all: 10{7}-51-70</w:t>
                            </w:r>
                          </w:p>
                          <w:p w14:paraId="28034E4C" w14:textId="77777777" w:rsidR="001854F5" w:rsidRPr="00401AC4" w:rsidRDefault="001854F5" w:rsidP="007E6E17">
                            <w:pPr>
                              <w:rPr>
                                <w:sz w:val="16"/>
                                <w:szCs w:val="16"/>
                              </w:rPr>
                            </w:pPr>
                            <w:r>
                              <w:rPr>
                                <w:sz w:val="16"/>
                                <w:szCs w:val="16"/>
                              </w:rPr>
                              <w:t>year: 70{8}-48{5}</w:t>
                            </w:r>
                          </w:p>
                        </w:tc>
                      </w:tr>
                    </w:tbl>
                    <w:p w14:paraId="19031622" w14:textId="77777777" w:rsidR="001854F5" w:rsidRDefault="001854F5" w:rsidP="001854F5"/>
                  </w:txbxContent>
                </v:textbox>
                <w10:wrap type="square" anchory="page"/>
              </v:shape>
            </w:pict>
          </mc:Fallback>
        </mc:AlternateContent>
      </w:r>
      <w:r w:rsidR="00B47084">
        <w:rPr>
          <w:noProof/>
        </w:rPr>
        <mc:AlternateContent>
          <mc:Choice Requires="wps">
            <w:drawing>
              <wp:anchor distT="0" distB="0" distL="114300" distR="114300" simplePos="0" relativeHeight="251670528" behindDoc="1" locked="0" layoutInCell="1" allowOverlap="1" wp14:anchorId="2D11EEB2" wp14:editId="273CB452">
                <wp:simplePos x="0" y="0"/>
                <wp:positionH relativeFrom="column">
                  <wp:posOffset>-62230</wp:posOffset>
                </wp:positionH>
                <wp:positionV relativeFrom="page">
                  <wp:posOffset>2640330</wp:posOffset>
                </wp:positionV>
                <wp:extent cx="3133090" cy="2475865"/>
                <wp:effectExtent l="0" t="0" r="0" b="63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3090" cy="2475865"/>
                        </a:xfrm>
                        <a:prstGeom prst="rect">
                          <a:avLst/>
                        </a:prstGeom>
                        <a:noFill/>
                        <a:ln w="9525">
                          <a:noFill/>
                          <a:miter lim="800000"/>
                          <a:headEnd/>
                          <a:tailEnd/>
                        </a:ln>
                      </wps:spPr>
                      <wps:txbx>
                        <w:txbxContent>
                          <w:p w14:paraId="1876FA29" w14:textId="54BC6686" w:rsidR="001854F5" w:rsidRPr="00B47084" w:rsidRDefault="001854F5" w:rsidP="001854F5">
                            <w:pPr>
                              <w:pStyle w:val="Caption"/>
                              <w:keepNext/>
                              <w:rPr>
                                <w:sz w:val="18"/>
                                <w:szCs w:val="18"/>
                              </w:rPr>
                            </w:pPr>
                            <w:bookmarkStart w:id="10" w:name="_Ref331965985"/>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00B47084">
                              <w:rPr>
                                <w:noProof/>
                                <w:sz w:val="18"/>
                                <w:szCs w:val="18"/>
                              </w:rPr>
                              <w:t>3</w:t>
                            </w:r>
                            <w:r w:rsidRPr="00B47084">
                              <w:rPr>
                                <w:sz w:val="18"/>
                                <w:szCs w:val="18"/>
                              </w:rPr>
                              <w:fldChar w:fldCharType="end"/>
                            </w:r>
                            <w:bookmarkEnd w:id="10"/>
                            <w:r w:rsidR="00B5317C">
                              <w:rPr>
                                <w:sz w:val="18"/>
                                <w:szCs w:val="18"/>
                              </w:rPr>
                              <w:t>-</w:t>
                            </w:r>
                            <w:r w:rsidR="00B5317C" w:rsidRPr="00B5317C">
                              <w:rPr>
                                <w:sz w:val="18"/>
                                <w:szCs w:val="18"/>
                              </w:rPr>
                              <w:t xml:space="preserve"> </w:t>
                            </w:r>
                            <w:r w:rsidR="00B5317C" w:rsidRPr="00B5317C">
                              <w:rPr>
                                <w:sz w:val="18"/>
                                <w:szCs w:val="18"/>
                              </w:rPr>
                              <w:t xml:space="preserve">Lexicon </w:t>
                            </w:r>
                            <w:proofErr w:type="gramStart"/>
                            <w:r w:rsidR="00B5317C" w:rsidRPr="00B5317C">
                              <w:rPr>
                                <w:sz w:val="18"/>
                                <w:szCs w:val="18"/>
                              </w:rPr>
                              <w:t>generated  using</w:t>
                            </w:r>
                            <w:proofErr w:type="gramEnd"/>
                            <w:r w:rsidR="00B5317C" w:rsidRPr="00B5317C">
                              <w:rPr>
                                <w:sz w:val="18"/>
                                <w:szCs w:val="18"/>
                              </w:rPr>
                              <w:t xml:space="preserve"> </w:t>
                            </w:r>
                            <w:r w:rsidR="00B5317C">
                              <w:rPr>
                                <w:sz w:val="18"/>
                                <w:szCs w:val="18"/>
                              </w:rPr>
                              <w:t>(L=1,Kz=100,Ks=4</w:t>
                            </w:r>
                            <w:r w:rsidR="00B5317C" w:rsidRPr="00B5317C">
                              <w:rPr>
                                <w:sz w:val="18"/>
                                <w:szCs w:val="18"/>
                              </w:rPr>
                              <w:t>)</w:t>
                            </w:r>
                          </w:p>
                          <w:tbl>
                            <w:tblPr>
                              <w:tblStyle w:val="TableGrid"/>
                              <w:tblW w:w="4788" w:type="dxa"/>
                              <w:tblLook w:val="04A0" w:firstRow="1" w:lastRow="0" w:firstColumn="1" w:lastColumn="0" w:noHBand="0" w:noVBand="1"/>
                            </w:tblPr>
                            <w:tblGrid>
                              <w:gridCol w:w="861"/>
                              <w:gridCol w:w="3927"/>
                            </w:tblGrid>
                            <w:tr w:rsidR="001854F5" w14:paraId="32A668C2" w14:textId="77777777" w:rsidTr="00B47084">
                              <w:trPr>
                                <w:trHeight w:val="261"/>
                              </w:trPr>
                              <w:tc>
                                <w:tcPr>
                                  <w:tcW w:w="861" w:type="dxa"/>
                                </w:tcPr>
                                <w:p w14:paraId="2767C01A" w14:textId="77777777" w:rsidR="001854F5" w:rsidRDefault="001854F5" w:rsidP="00401AC4">
                                  <w:r>
                                    <w:t>Speaker</w:t>
                                  </w:r>
                                </w:p>
                              </w:tc>
                              <w:tc>
                                <w:tcPr>
                                  <w:tcW w:w="3927" w:type="dxa"/>
                                </w:tcPr>
                                <w:p w14:paraId="52416AAE" w14:textId="77777777" w:rsidR="001854F5" w:rsidRDefault="001854F5" w:rsidP="00401AC4"/>
                              </w:tc>
                            </w:tr>
                            <w:tr w:rsidR="001854F5" w14:paraId="6D3B5345" w14:textId="77777777" w:rsidTr="00B47084">
                              <w:trPr>
                                <w:trHeight w:val="425"/>
                              </w:trPr>
                              <w:tc>
                                <w:tcPr>
                                  <w:tcW w:w="861" w:type="dxa"/>
                                </w:tcPr>
                                <w:p w14:paraId="350DA242" w14:textId="77777777" w:rsidR="001854F5" w:rsidRPr="00401AC4" w:rsidRDefault="001854F5" w:rsidP="00401AC4">
                                  <w:pPr>
                                    <w:rPr>
                                      <w:sz w:val="16"/>
                                      <w:szCs w:val="16"/>
                                    </w:rPr>
                                  </w:pPr>
                                  <w:r w:rsidRPr="00401AC4">
                                    <w:rPr>
                                      <w:sz w:val="16"/>
                                      <w:szCs w:val="16"/>
                                    </w:rPr>
                                    <w:t>FALK0</w:t>
                                  </w:r>
                                </w:p>
                              </w:tc>
                              <w:tc>
                                <w:tcPr>
                                  <w:tcW w:w="3927" w:type="dxa"/>
                                </w:tcPr>
                                <w:p w14:paraId="67169843"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w:t>
                                  </w:r>
                                  <w:r>
                                    <w:rPr>
                                      <w:sz w:val="16"/>
                                      <w:szCs w:val="16"/>
                                    </w:rPr>
                                    <w:t xml:space="preserve"> 50{8}-22{4}-100-35</w:t>
                                  </w:r>
                                </w:p>
                                <w:p w14:paraId="68DC3DD2" w14:textId="77777777" w:rsidR="001854F5" w:rsidRDefault="001854F5" w:rsidP="007E6E17">
                                  <w:pPr>
                                    <w:rPr>
                                      <w:sz w:val="16"/>
                                      <w:szCs w:val="16"/>
                                    </w:rPr>
                                  </w:pPr>
                                  <w:r>
                                    <w:rPr>
                                      <w:sz w:val="16"/>
                                      <w:szCs w:val="16"/>
                                    </w:rPr>
                                    <w:t>she: 35{10{-75{2}-43{5}-89</w:t>
                                  </w:r>
                                </w:p>
                                <w:p w14:paraId="643C8850" w14:textId="77777777" w:rsidR="001854F5" w:rsidRDefault="001854F5" w:rsidP="007E6E17">
                                  <w:pPr>
                                    <w:rPr>
                                      <w:sz w:val="16"/>
                                      <w:szCs w:val="16"/>
                                    </w:rPr>
                                  </w:pPr>
                                  <w:r>
                                    <w:rPr>
                                      <w:sz w:val="16"/>
                                      <w:szCs w:val="16"/>
                                    </w:rPr>
                                    <w:t>your: 72-91{6}-2{2}-45</w:t>
                                  </w:r>
                                </w:p>
                                <w:p w14:paraId="01465BE7" w14:textId="77777777" w:rsidR="001854F5" w:rsidRDefault="001854F5" w:rsidP="007E6E17">
                                  <w:pPr>
                                    <w:rPr>
                                      <w:sz w:val="16"/>
                                      <w:szCs w:val="16"/>
                                    </w:rPr>
                                  </w:pPr>
                                  <w:r>
                                    <w:rPr>
                                      <w:sz w:val="16"/>
                                      <w:szCs w:val="16"/>
                                    </w:rPr>
                                    <w:t>wash: 70{2}-29{6}-48{4}-47{3}-88{4}-7{2}-100{2}-35{7}-41{2}</w:t>
                                  </w:r>
                                </w:p>
                                <w:p w14:paraId="0340638B" w14:textId="77777777" w:rsidR="001854F5" w:rsidRDefault="001854F5" w:rsidP="007E6E17">
                                  <w:pPr>
                                    <w:rPr>
                                      <w:sz w:val="16"/>
                                      <w:szCs w:val="16"/>
                                    </w:rPr>
                                  </w:pPr>
                                  <w:r>
                                    <w:rPr>
                                      <w:sz w:val="16"/>
                                      <w:szCs w:val="16"/>
                                    </w:rPr>
                                    <w:t>water: 48-47{4}-88{7}-73{2}-50{3}-57{6}-45</w:t>
                                  </w:r>
                                </w:p>
                                <w:p w14:paraId="58378EEE" w14:textId="77777777" w:rsidR="001854F5" w:rsidRDefault="001854F5" w:rsidP="007E6E17">
                                  <w:pPr>
                                    <w:rPr>
                                      <w:sz w:val="16"/>
                                      <w:szCs w:val="16"/>
                                    </w:rPr>
                                  </w:pPr>
                                  <w:r>
                                    <w:rPr>
                                      <w:sz w:val="16"/>
                                      <w:szCs w:val="16"/>
                                    </w:rPr>
                                    <w:t>all: 25{11}-87{3}-7{2}-43{4}</w:t>
                                  </w:r>
                                </w:p>
                                <w:p w14:paraId="66733814" w14:textId="77777777" w:rsidR="001854F5" w:rsidRPr="00401AC4" w:rsidRDefault="001854F5" w:rsidP="007E6E17">
                                  <w:pPr>
                                    <w:rPr>
                                      <w:sz w:val="16"/>
                                      <w:szCs w:val="16"/>
                                    </w:rPr>
                                  </w:pPr>
                                  <w:r>
                                    <w:rPr>
                                      <w:sz w:val="16"/>
                                      <w:szCs w:val="16"/>
                                    </w:rPr>
                                    <w:t>year: 43{18}-31{3}-23{3}-18{9}-13</w:t>
                                  </w:r>
                                </w:p>
                              </w:tc>
                            </w:tr>
                            <w:tr w:rsidR="001854F5" w14:paraId="7C1A8FA5" w14:textId="77777777" w:rsidTr="00B47084">
                              <w:trPr>
                                <w:trHeight w:val="229"/>
                              </w:trPr>
                              <w:tc>
                                <w:tcPr>
                                  <w:tcW w:w="861" w:type="dxa"/>
                                </w:tcPr>
                                <w:p w14:paraId="17F66F83" w14:textId="77777777" w:rsidR="001854F5" w:rsidRPr="00401AC4" w:rsidRDefault="001854F5" w:rsidP="00401AC4">
                                  <w:pPr>
                                    <w:rPr>
                                      <w:sz w:val="16"/>
                                      <w:szCs w:val="16"/>
                                    </w:rPr>
                                  </w:pPr>
                                  <w:r w:rsidRPr="00401AC4">
                                    <w:rPr>
                                      <w:sz w:val="16"/>
                                      <w:szCs w:val="16"/>
                                    </w:rPr>
                                    <w:t>FCJF0</w:t>
                                  </w:r>
                                </w:p>
                              </w:tc>
                              <w:tc>
                                <w:tcPr>
                                  <w:tcW w:w="3927" w:type="dxa"/>
                                </w:tcPr>
                                <w:p w14:paraId="6420A837" w14:textId="77777777" w:rsidR="001854F5" w:rsidRDefault="001854F5" w:rsidP="007E6E17">
                                  <w:pPr>
                                    <w:rPr>
                                      <w:sz w:val="16"/>
                                      <w:szCs w:val="16"/>
                                    </w:rPr>
                                  </w:pPr>
                                  <w:proofErr w:type="spellStart"/>
                                  <w:r>
                                    <w:rPr>
                                      <w:sz w:val="16"/>
                                      <w:szCs w:val="16"/>
                                    </w:rPr>
                                    <w:t>s</w:t>
                                  </w:r>
                                  <w:r w:rsidRPr="00401AC4">
                                    <w:rPr>
                                      <w:sz w:val="16"/>
                                      <w:szCs w:val="16"/>
                                    </w:rPr>
                                    <w:t>il</w:t>
                                  </w:r>
                                  <w:proofErr w:type="spellEnd"/>
                                  <w:r>
                                    <w:rPr>
                                      <w:sz w:val="16"/>
                                      <w:szCs w:val="16"/>
                                    </w:rPr>
                                    <w:t xml:space="preserve">: 100{5}-50{2}-22-100{10}-35 </w:t>
                                  </w:r>
                                </w:p>
                                <w:p w14:paraId="53E22597" w14:textId="77777777" w:rsidR="001854F5" w:rsidRDefault="001854F5" w:rsidP="007E6E17">
                                  <w:pPr>
                                    <w:rPr>
                                      <w:sz w:val="16"/>
                                      <w:szCs w:val="16"/>
                                    </w:rPr>
                                  </w:pPr>
                                  <w:r>
                                    <w:rPr>
                                      <w:sz w:val="16"/>
                                      <w:szCs w:val="16"/>
                                    </w:rPr>
                                    <w:t>she: 35{8}-76{3}-43{3}-89{3}</w:t>
                                  </w:r>
                                </w:p>
                                <w:p w14:paraId="25C8E301" w14:textId="77777777" w:rsidR="001854F5" w:rsidRDefault="001854F5" w:rsidP="007E6E17">
                                  <w:pPr>
                                    <w:rPr>
                                      <w:sz w:val="16"/>
                                      <w:szCs w:val="16"/>
                                    </w:rPr>
                                  </w:pPr>
                                  <w:r>
                                    <w:rPr>
                                      <w:sz w:val="16"/>
                                      <w:szCs w:val="16"/>
                                    </w:rPr>
                                    <w:t>your: 31-6{2}-35{2}-76{2}-42{5}-84{2}</w:t>
                                  </w:r>
                                </w:p>
                                <w:p w14:paraId="26B96C57" w14:textId="3704837C" w:rsidR="001854F5" w:rsidRDefault="00B47084" w:rsidP="007E6E17">
                                  <w:pPr>
                                    <w:rPr>
                                      <w:sz w:val="16"/>
                                      <w:szCs w:val="16"/>
                                    </w:rPr>
                                  </w:pPr>
                                  <w:r>
                                    <w:rPr>
                                      <w:sz w:val="16"/>
                                      <w:szCs w:val="16"/>
                                    </w:rPr>
                                    <w:t>wash:</w:t>
                                  </w:r>
                                  <w:r w:rsidR="001854F5">
                                    <w:rPr>
                                      <w:sz w:val="16"/>
                                      <w:szCs w:val="16"/>
                                    </w:rPr>
                                    <w:t>70{4}-48{5}-47{7}-88{3}-7{2}-15{3}-6{2}-35{5}-41{3}</w:t>
                                  </w:r>
                                </w:p>
                                <w:p w14:paraId="327E0A51" w14:textId="77777777" w:rsidR="001854F5" w:rsidRDefault="001854F5" w:rsidP="007E6E17">
                                  <w:pPr>
                                    <w:rPr>
                                      <w:sz w:val="16"/>
                                      <w:szCs w:val="16"/>
                                    </w:rPr>
                                  </w:pPr>
                                  <w:r>
                                    <w:rPr>
                                      <w:sz w:val="16"/>
                                      <w:szCs w:val="16"/>
                                    </w:rPr>
                                    <w:t>water: 47{9}-88{2}-39{12}-47</w:t>
                                  </w:r>
                                </w:p>
                                <w:p w14:paraId="285E8E8F" w14:textId="77777777" w:rsidR="001854F5" w:rsidRDefault="001854F5" w:rsidP="007E6E17">
                                  <w:pPr>
                                    <w:rPr>
                                      <w:sz w:val="16"/>
                                      <w:szCs w:val="16"/>
                                    </w:rPr>
                                  </w:pPr>
                                  <w:r>
                                    <w:rPr>
                                      <w:sz w:val="16"/>
                                      <w:szCs w:val="16"/>
                                    </w:rPr>
                                    <w:t>all: 47{12}-30{3}-43{2}</w:t>
                                  </w:r>
                                </w:p>
                                <w:p w14:paraId="4E8FC237" w14:textId="77777777" w:rsidR="001854F5" w:rsidRPr="00401AC4" w:rsidRDefault="001854F5" w:rsidP="007E6E17">
                                  <w:pPr>
                                    <w:rPr>
                                      <w:sz w:val="16"/>
                                      <w:szCs w:val="16"/>
                                    </w:rPr>
                                  </w:pPr>
                                  <w:r>
                                    <w:rPr>
                                      <w:sz w:val="16"/>
                                      <w:szCs w:val="16"/>
                                    </w:rPr>
                                    <w:t>year: 43{12}-76{6}-13{9}</w:t>
                                  </w:r>
                                </w:p>
                              </w:tc>
                            </w:tr>
                          </w:tbl>
                          <w:p w14:paraId="22059AB7" w14:textId="77777777" w:rsidR="001854F5" w:rsidRDefault="001854F5" w:rsidP="001854F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4.9pt;margin-top:207.9pt;width:246.7pt;height:194.9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" filled="f" stroked="f">
                <v:textbox>
                  <w:txbxContent>
                    <w:p w14:paraId="1876FA29" w14:textId="54BC6686" w:rsidR="001854F5" w:rsidRPr="00B47084" w:rsidRDefault="001854F5" w:rsidP="001854F5">
                      <w:pPr>
                        <w:pStyle w:val="Caption"/>
                        <w:keepNext/>
                        <w:rPr>
                          <w:sz w:val="18"/>
                          <w:szCs w:val="18"/>
                        </w:rPr>
                      </w:pPr>
                      <w:bookmarkStart w:id="11" w:name="_Ref331965985"/>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00B47084">
                        <w:rPr>
                          <w:noProof/>
                          <w:sz w:val="18"/>
                          <w:szCs w:val="18"/>
                        </w:rPr>
                        <w:t>3</w:t>
                      </w:r>
                      <w:r w:rsidRPr="00B47084">
                        <w:rPr>
                          <w:sz w:val="18"/>
                          <w:szCs w:val="18"/>
                        </w:rPr>
                        <w:fldChar w:fldCharType="end"/>
                      </w:r>
                      <w:bookmarkEnd w:id="11"/>
                      <w:r w:rsidR="00B5317C">
                        <w:rPr>
                          <w:sz w:val="18"/>
                          <w:szCs w:val="18"/>
                        </w:rPr>
                        <w:t>-</w:t>
                      </w:r>
                      <w:r w:rsidR="00B5317C" w:rsidRPr="00B5317C">
                        <w:rPr>
                          <w:sz w:val="18"/>
                          <w:szCs w:val="18"/>
                        </w:rPr>
                        <w:t xml:space="preserve"> </w:t>
                      </w:r>
                      <w:r w:rsidR="00B5317C" w:rsidRPr="00B5317C">
                        <w:rPr>
                          <w:sz w:val="18"/>
                          <w:szCs w:val="18"/>
                        </w:rPr>
                        <w:t xml:space="preserve">Lexicon </w:t>
                      </w:r>
                      <w:proofErr w:type="gramStart"/>
                      <w:r w:rsidR="00B5317C" w:rsidRPr="00B5317C">
                        <w:rPr>
                          <w:sz w:val="18"/>
                          <w:szCs w:val="18"/>
                        </w:rPr>
                        <w:t>generated  using</w:t>
                      </w:r>
                      <w:proofErr w:type="gramEnd"/>
                      <w:r w:rsidR="00B5317C" w:rsidRPr="00B5317C">
                        <w:rPr>
                          <w:sz w:val="18"/>
                          <w:szCs w:val="18"/>
                        </w:rPr>
                        <w:t xml:space="preserve"> </w:t>
                      </w:r>
                      <w:r w:rsidR="00B5317C">
                        <w:rPr>
                          <w:sz w:val="18"/>
                          <w:szCs w:val="18"/>
                        </w:rPr>
                        <w:t>(L=1,Kz=100,Ks=4</w:t>
                      </w:r>
                      <w:r w:rsidR="00B5317C" w:rsidRPr="00B5317C">
                        <w:rPr>
                          <w:sz w:val="18"/>
                          <w:szCs w:val="18"/>
                        </w:rPr>
                        <w:t>)</w:t>
                      </w:r>
                    </w:p>
                    <w:tbl>
                      <w:tblPr>
                        <w:tblStyle w:val="TableGrid"/>
                        <w:tblW w:w="4788" w:type="dxa"/>
                        <w:tblLook w:val="04A0" w:firstRow="1" w:lastRow="0" w:firstColumn="1" w:lastColumn="0" w:noHBand="0" w:noVBand="1"/>
                      </w:tblPr>
                      <w:tblGrid>
                        <w:gridCol w:w="861"/>
                        <w:gridCol w:w="3927"/>
                      </w:tblGrid>
                      <w:tr w:rsidR="001854F5" w14:paraId="32A668C2" w14:textId="77777777" w:rsidTr="00B47084">
                        <w:trPr>
                          <w:trHeight w:val="261"/>
                        </w:trPr>
                        <w:tc>
                          <w:tcPr>
                            <w:tcW w:w="861" w:type="dxa"/>
                          </w:tcPr>
                          <w:p w14:paraId="2767C01A" w14:textId="77777777" w:rsidR="001854F5" w:rsidRDefault="001854F5" w:rsidP="00401AC4">
                            <w:r>
                              <w:t>Speaker</w:t>
                            </w:r>
                          </w:p>
                        </w:tc>
                        <w:tc>
                          <w:tcPr>
                            <w:tcW w:w="3927" w:type="dxa"/>
                          </w:tcPr>
                          <w:p w14:paraId="52416AAE" w14:textId="77777777" w:rsidR="001854F5" w:rsidRDefault="001854F5" w:rsidP="00401AC4"/>
                        </w:tc>
                      </w:tr>
                      <w:tr w:rsidR="001854F5" w14:paraId="6D3B5345" w14:textId="77777777" w:rsidTr="00B47084">
                        <w:trPr>
                          <w:trHeight w:val="425"/>
                        </w:trPr>
                        <w:tc>
                          <w:tcPr>
                            <w:tcW w:w="861" w:type="dxa"/>
                          </w:tcPr>
                          <w:p w14:paraId="350DA242" w14:textId="77777777" w:rsidR="001854F5" w:rsidRPr="00401AC4" w:rsidRDefault="001854F5" w:rsidP="00401AC4">
                            <w:pPr>
                              <w:rPr>
                                <w:sz w:val="16"/>
                                <w:szCs w:val="16"/>
                              </w:rPr>
                            </w:pPr>
                            <w:r w:rsidRPr="00401AC4">
                              <w:rPr>
                                <w:sz w:val="16"/>
                                <w:szCs w:val="16"/>
                              </w:rPr>
                              <w:t>FALK0</w:t>
                            </w:r>
                          </w:p>
                        </w:tc>
                        <w:tc>
                          <w:tcPr>
                            <w:tcW w:w="3927" w:type="dxa"/>
                          </w:tcPr>
                          <w:p w14:paraId="67169843" w14:textId="77777777" w:rsidR="001854F5" w:rsidRDefault="001854F5" w:rsidP="00401AC4">
                            <w:pPr>
                              <w:rPr>
                                <w:sz w:val="16"/>
                                <w:szCs w:val="16"/>
                              </w:rPr>
                            </w:pPr>
                            <w:proofErr w:type="spellStart"/>
                            <w:r w:rsidRPr="00401AC4">
                              <w:rPr>
                                <w:sz w:val="16"/>
                                <w:szCs w:val="16"/>
                              </w:rPr>
                              <w:t>sil</w:t>
                            </w:r>
                            <w:proofErr w:type="spellEnd"/>
                            <w:r w:rsidRPr="00401AC4">
                              <w:rPr>
                                <w:sz w:val="16"/>
                                <w:szCs w:val="16"/>
                              </w:rPr>
                              <w:t>:</w:t>
                            </w:r>
                            <w:r>
                              <w:rPr>
                                <w:sz w:val="16"/>
                                <w:szCs w:val="16"/>
                              </w:rPr>
                              <w:t xml:space="preserve"> 50{8}-22{4}-100-35</w:t>
                            </w:r>
                          </w:p>
                          <w:p w14:paraId="68DC3DD2" w14:textId="77777777" w:rsidR="001854F5" w:rsidRDefault="001854F5" w:rsidP="007E6E17">
                            <w:pPr>
                              <w:rPr>
                                <w:sz w:val="16"/>
                                <w:szCs w:val="16"/>
                              </w:rPr>
                            </w:pPr>
                            <w:r>
                              <w:rPr>
                                <w:sz w:val="16"/>
                                <w:szCs w:val="16"/>
                              </w:rPr>
                              <w:t>she: 35{10{-75{2}-43{5}-89</w:t>
                            </w:r>
                          </w:p>
                          <w:p w14:paraId="643C8850" w14:textId="77777777" w:rsidR="001854F5" w:rsidRDefault="001854F5" w:rsidP="007E6E17">
                            <w:pPr>
                              <w:rPr>
                                <w:sz w:val="16"/>
                                <w:szCs w:val="16"/>
                              </w:rPr>
                            </w:pPr>
                            <w:r>
                              <w:rPr>
                                <w:sz w:val="16"/>
                                <w:szCs w:val="16"/>
                              </w:rPr>
                              <w:t>your: 72-91{6}-2{2}-45</w:t>
                            </w:r>
                          </w:p>
                          <w:p w14:paraId="01465BE7" w14:textId="77777777" w:rsidR="001854F5" w:rsidRDefault="001854F5" w:rsidP="007E6E17">
                            <w:pPr>
                              <w:rPr>
                                <w:sz w:val="16"/>
                                <w:szCs w:val="16"/>
                              </w:rPr>
                            </w:pPr>
                            <w:r>
                              <w:rPr>
                                <w:sz w:val="16"/>
                                <w:szCs w:val="16"/>
                              </w:rPr>
                              <w:t>wash: 70{2}-29{6}-48{4}-47{3}-88{4}-7{2}-100{2}-35{7}-41{2}</w:t>
                            </w:r>
                          </w:p>
                          <w:p w14:paraId="0340638B" w14:textId="77777777" w:rsidR="001854F5" w:rsidRDefault="001854F5" w:rsidP="007E6E17">
                            <w:pPr>
                              <w:rPr>
                                <w:sz w:val="16"/>
                                <w:szCs w:val="16"/>
                              </w:rPr>
                            </w:pPr>
                            <w:r>
                              <w:rPr>
                                <w:sz w:val="16"/>
                                <w:szCs w:val="16"/>
                              </w:rPr>
                              <w:t>water: 48-47{4}-88{7}-73{2}-50{3}-57{6}-45</w:t>
                            </w:r>
                          </w:p>
                          <w:p w14:paraId="58378EEE" w14:textId="77777777" w:rsidR="001854F5" w:rsidRDefault="001854F5" w:rsidP="007E6E17">
                            <w:pPr>
                              <w:rPr>
                                <w:sz w:val="16"/>
                                <w:szCs w:val="16"/>
                              </w:rPr>
                            </w:pPr>
                            <w:r>
                              <w:rPr>
                                <w:sz w:val="16"/>
                                <w:szCs w:val="16"/>
                              </w:rPr>
                              <w:t>all: 25{11}-87{3}-7{2}-43{4}</w:t>
                            </w:r>
                          </w:p>
                          <w:p w14:paraId="66733814" w14:textId="77777777" w:rsidR="001854F5" w:rsidRPr="00401AC4" w:rsidRDefault="001854F5" w:rsidP="007E6E17">
                            <w:pPr>
                              <w:rPr>
                                <w:sz w:val="16"/>
                                <w:szCs w:val="16"/>
                              </w:rPr>
                            </w:pPr>
                            <w:r>
                              <w:rPr>
                                <w:sz w:val="16"/>
                                <w:szCs w:val="16"/>
                              </w:rPr>
                              <w:t>year: 43{18}-31{3}-23{3}-18{9}-13</w:t>
                            </w:r>
                          </w:p>
                        </w:tc>
                      </w:tr>
                      <w:tr w:rsidR="001854F5" w14:paraId="7C1A8FA5" w14:textId="77777777" w:rsidTr="00B47084">
                        <w:trPr>
                          <w:trHeight w:val="229"/>
                        </w:trPr>
                        <w:tc>
                          <w:tcPr>
                            <w:tcW w:w="861" w:type="dxa"/>
                          </w:tcPr>
                          <w:p w14:paraId="17F66F83" w14:textId="77777777" w:rsidR="001854F5" w:rsidRPr="00401AC4" w:rsidRDefault="001854F5" w:rsidP="00401AC4">
                            <w:pPr>
                              <w:rPr>
                                <w:sz w:val="16"/>
                                <w:szCs w:val="16"/>
                              </w:rPr>
                            </w:pPr>
                            <w:r w:rsidRPr="00401AC4">
                              <w:rPr>
                                <w:sz w:val="16"/>
                                <w:szCs w:val="16"/>
                              </w:rPr>
                              <w:t>FCJF0</w:t>
                            </w:r>
                          </w:p>
                        </w:tc>
                        <w:tc>
                          <w:tcPr>
                            <w:tcW w:w="3927" w:type="dxa"/>
                          </w:tcPr>
                          <w:p w14:paraId="6420A837" w14:textId="77777777" w:rsidR="001854F5" w:rsidRDefault="001854F5" w:rsidP="007E6E17">
                            <w:pPr>
                              <w:rPr>
                                <w:sz w:val="16"/>
                                <w:szCs w:val="16"/>
                              </w:rPr>
                            </w:pPr>
                            <w:proofErr w:type="spellStart"/>
                            <w:r>
                              <w:rPr>
                                <w:sz w:val="16"/>
                                <w:szCs w:val="16"/>
                              </w:rPr>
                              <w:t>s</w:t>
                            </w:r>
                            <w:r w:rsidRPr="00401AC4">
                              <w:rPr>
                                <w:sz w:val="16"/>
                                <w:szCs w:val="16"/>
                              </w:rPr>
                              <w:t>il</w:t>
                            </w:r>
                            <w:proofErr w:type="spellEnd"/>
                            <w:r>
                              <w:rPr>
                                <w:sz w:val="16"/>
                                <w:szCs w:val="16"/>
                              </w:rPr>
                              <w:t xml:space="preserve">: 100{5}-50{2}-22-100{10}-35 </w:t>
                            </w:r>
                          </w:p>
                          <w:p w14:paraId="53E22597" w14:textId="77777777" w:rsidR="001854F5" w:rsidRDefault="001854F5" w:rsidP="007E6E17">
                            <w:pPr>
                              <w:rPr>
                                <w:sz w:val="16"/>
                                <w:szCs w:val="16"/>
                              </w:rPr>
                            </w:pPr>
                            <w:r>
                              <w:rPr>
                                <w:sz w:val="16"/>
                                <w:szCs w:val="16"/>
                              </w:rPr>
                              <w:t>she: 35{8}-76{3}-43{3}-89{3}</w:t>
                            </w:r>
                          </w:p>
                          <w:p w14:paraId="25C8E301" w14:textId="77777777" w:rsidR="001854F5" w:rsidRDefault="001854F5" w:rsidP="007E6E17">
                            <w:pPr>
                              <w:rPr>
                                <w:sz w:val="16"/>
                                <w:szCs w:val="16"/>
                              </w:rPr>
                            </w:pPr>
                            <w:r>
                              <w:rPr>
                                <w:sz w:val="16"/>
                                <w:szCs w:val="16"/>
                              </w:rPr>
                              <w:t>your: 31-6{2}-35{2}-76{2}-42{5}-84{2}</w:t>
                            </w:r>
                          </w:p>
                          <w:p w14:paraId="26B96C57" w14:textId="3704837C" w:rsidR="001854F5" w:rsidRDefault="00B47084" w:rsidP="007E6E17">
                            <w:pPr>
                              <w:rPr>
                                <w:sz w:val="16"/>
                                <w:szCs w:val="16"/>
                              </w:rPr>
                            </w:pPr>
                            <w:r>
                              <w:rPr>
                                <w:sz w:val="16"/>
                                <w:szCs w:val="16"/>
                              </w:rPr>
                              <w:t>wash:</w:t>
                            </w:r>
                            <w:r w:rsidR="001854F5">
                              <w:rPr>
                                <w:sz w:val="16"/>
                                <w:szCs w:val="16"/>
                              </w:rPr>
                              <w:t>70{4}-48{5}-47{7}-88{3}-7{2}-15{3}-6{2}-35{5}-41{3}</w:t>
                            </w:r>
                          </w:p>
                          <w:p w14:paraId="327E0A51" w14:textId="77777777" w:rsidR="001854F5" w:rsidRDefault="001854F5" w:rsidP="007E6E17">
                            <w:pPr>
                              <w:rPr>
                                <w:sz w:val="16"/>
                                <w:szCs w:val="16"/>
                              </w:rPr>
                            </w:pPr>
                            <w:r>
                              <w:rPr>
                                <w:sz w:val="16"/>
                                <w:szCs w:val="16"/>
                              </w:rPr>
                              <w:t>water: 47{9}-88{2}-39{12}-47</w:t>
                            </w:r>
                          </w:p>
                          <w:p w14:paraId="285E8E8F" w14:textId="77777777" w:rsidR="001854F5" w:rsidRDefault="001854F5" w:rsidP="007E6E17">
                            <w:pPr>
                              <w:rPr>
                                <w:sz w:val="16"/>
                                <w:szCs w:val="16"/>
                              </w:rPr>
                            </w:pPr>
                            <w:r>
                              <w:rPr>
                                <w:sz w:val="16"/>
                                <w:szCs w:val="16"/>
                              </w:rPr>
                              <w:t>all: 47{12}-30{3}-43{2}</w:t>
                            </w:r>
                          </w:p>
                          <w:p w14:paraId="4E8FC237" w14:textId="77777777" w:rsidR="001854F5" w:rsidRPr="00401AC4" w:rsidRDefault="001854F5" w:rsidP="007E6E17">
                            <w:pPr>
                              <w:rPr>
                                <w:sz w:val="16"/>
                                <w:szCs w:val="16"/>
                              </w:rPr>
                            </w:pPr>
                            <w:r>
                              <w:rPr>
                                <w:sz w:val="16"/>
                                <w:szCs w:val="16"/>
                              </w:rPr>
                              <w:t>year: 43{12}-76{6}-13{9}</w:t>
                            </w:r>
                          </w:p>
                        </w:tc>
                      </w:tr>
                    </w:tbl>
                    <w:p w14:paraId="22059AB7" w14:textId="77777777" w:rsidR="001854F5" w:rsidRDefault="001854F5" w:rsidP="001854F5"/>
                  </w:txbxContent>
                </v:textbox>
                <w10:wrap type="square" anchory="page"/>
              </v:shape>
            </w:pict>
          </mc:Fallback>
        </mc:AlternateContent>
      </w:r>
    </w:p>
    <w:p w14:paraId="4C9A6CCC" w14:textId="1D4D09AC" w:rsidR="001854F5" w:rsidRDefault="001854F5" w:rsidP="001854F5">
      <w:pPr>
        <w:pStyle w:val="Heading1"/>
      </w:pPr>
      <w:r>
        <w:t xml:space="preserve">Conclusion </w:t>
      </w:r>
    </w:p>
    <w:p w14:paraId="7F2E4797" w14:textId="77777777" w:rsidR="00A40ABB" w:rsidRDefault="00A40ABB" w:rsidP="002C3D91"/>
    <w:p w14:paraId="46AF2A59" w14:textId="6DBBFA8E" w:rsidR="00641319" w:rsidRDefault="002C3D91" w:rsidP="002C3D91">
      <w:r>
        <w:t>In this paper</w:t>
      </w:r>
      <w:r w:rsidR="00641319">
        <w:t xml:space="preserve">, we investigated the usage of HDP-HMM model for segmenting speech utterances into homogenous sections which can be used as a first step of a nonparametric Bayesian approach for automatic acoustical unit discovery algorithm.  It has been shown that HDP-HMM can produce meaning full and consistent results. From experiments, we can claim allowing each state of HDP-HMM to have multiple mixtures (instead of one Gaussian) can improve the consistency of the results. However this can complicate the </w:t>
      </w:r>
      <w:r w:rsidR="00641319">
        <w:lastRenderedPageBreak/>
        <w:t xml:space="preserve">clustering step. One solution to this problem is to define (and label) segments using both state number and mixture number. In this way, segments remain simple (presented using a Gaussian distribution) and at the same time the segmentation remains consistent and more reliable. </w:t>
      </w:r>
    </w:p>
    <w:p w14:paraId="1C221E6E" w14:textId="5C3B123D" w:rsidR="00C21221" w:rsidRDefault="002C3D91" w:rsidP="00226F34">
      <w:r>
        <w:t>The next step</w:t>
      </w:r>
      <w:r w:rsidR="009B6459">
        <w:t xml:space="preserve"> of </w:t>
      </w:r>
      <w:r>
        <w:t>discover</w:t>
      </w:r>
      <w:r w:rsidR="009B6459">
        <w:t>ing</w:t>
      </w:r>
      <w:r>
        <w:t xml:space="preserve"> acoustic units is to cluster segments produced by HDP-HMM and generate a lexicon. This step can also be implemented using nonparametric Bayesian approach which results in a complete nonparametric Bayesian solution for aco</w:t>
      </w:r>
      <w:bookmarkStart w:id="12" w:name="_GoBack"/>
      <w:bookmarkEnd w:id="12"/>
      <w:r>
        <w:t xml:space="preserve">ustic unit discovery problem. This </w:t>
      </w:r>
      <w:r w:rsidR="00941A2A">
        <w:t>problem is</w:t>
      </w:r>
      <w:r>
        <w:t xml:space="preserve"> now under investigation and the result will be published accordingly.</w:t>
      </w:r>
    </w:p>
    <w:p w14:paraId="5469A5FB" w14:textId="15CE5627" w:rsidR="00296AAE" w:rsidRDefault="00296AAE" w:rsidP="00243C32"/>
    <w:p w14:paraId="57D21DC3" w14:textId="73397AF0" w:rsidR="00023F3A" w:rsidRPr="00023F3A" w:rsidRDefault="001742C6" w:rsidP="00A40ABB">
      <w:pPr>
        <w:pStyle w:val="Heading1"/>
      </w:pPr>
      <w:r>
        <w:t xml:space="preserve">Reference </w:t>
      </w:r>
    </w:p>
    <w:p w14:paraId="38140106" w14:textId="413C8FFD" w:rsidR="00931080" w:rsidRDefault="00931080" w:rsidP="00931080">
      <w:pPr>
        <w:pStyle w:val="ListParagraph"/>
        <w:numPr>
          <w:ilvl w:val="0"/>
          <w:numId w:val="0"/>
        </w:numPr>
        <w:spacing w:after="0" w:line="240" w:lineRule="auto"/>
        <w:ind w:left="360"/>
        <w:rPr>
          <w:sz w:val="20"/>
          <w:szCs w:val="20"/>
        </w:rPr>
      </w:pPr>
    </w:p>
    <w:p w14:paraId="02DE5D3A" w14:textId="6D94B484" w:rsidR="00193565" w:rsidRDefault="00193565" w:rsidP="00193565">
      <w:pPr>
        <w:pStyle w:val="ListParagraph"/>
        <w:numPr>
          <w:ilvl w:val="0"/>
          <w:numId w:val="29"/>
        </w:numPr>
        <w:tabs>
          <w:tab w:val="clear" w:pos="0"/>
          <w:tab w:val="num" w:pos="360"/>
        </w:tabs>
        <w:spacing w:after="0"/>
        <w:ind w:left="360" w:hanging="360"/>
      </w:pPr>
      <w:bookmarkStart w:id="13" w:name="paliwal1990"/>
      <w:bookmarkEnd w:id="13"/>
      <w:r w:rsidRPr="00931080">
        <w:t xml:space="preserve">K. </w:t>
      </w:r>
      <w:proofErr w:type="spellStart"/>
      <w:r w:rsidRPr="00931080">
        <w:t>Paliwal</w:t>
      </w:r>
      <w:proofErr w:type="spellEnd"/>
      <w:r w:rsidRPr="00931080">
        <w:t xml:space="preserve">, “Lexicon-building methods for an acoustic sub-word based speech recognizer,” in </w:t>
      </w:r>
      <w:r w:rsidRPr="00931080">
        <w:rPr>
          <w:i/>
          <w:iCs/>
        </w:rPr>
        <w:t>Proceedings of the IEEE International Conference on Acoustics, Speech and Signal Processing</w:t>
      </w:r>
      <w:r w:rsidRPr="00931080">
        <w:t>, 1990, pp. 729– 732.</w:t>
      </w:r>
    </w:p>
    <w:p w14:paraId="55ED0A51" w14:textId="73FF48B7" w:rsidR="00931080" w:rsidRPr="00931080" w:rsidRDefault="00931080" w:rsidP="00931080">
      <w:pPr>
        <w:pStyle w:val="ListParagraph"/>
        <w:numPr>
          <w:ilvl w:val="0"/>
          <w:numId w:val="29"/>
        </w:numPr>
        <w:tabs>
          <w:tab w:val="clear" w:pos="0"/>
          <w:tab w:val="num" w:pos="360"/>
        </w:tabs>
        <w:spacing w:after="0"/>
        <w:ind w:left="360" w:hanging="360"/>
      </w:pPr>
      <w:bookmarkStart w:id="14" w:name="Bacchianni1999"/>
      <w:bookmarkEnd w:id="14"/>
      <w:r w:rsidRPr="00931080">
        <w:t xml:space="preserve">M. </w:t>
      </w:r>
      <w:proofErr w:type="spellStart"/>
      <w:r w:rsidRPr="00931080">
        <w:t>Bacchiani</w:t>
      </w:r>
      <w:proofErr w:type="spellEnd"/>
      <w:r w:rsidRPr="00931080">
        <w:t xml:space="preserve"> and M. </w:t>
      </w:r>
      <w:proofErr w:type="spellStart"/>
      <w:r w:rsidRPr="00931080">
        <w:t>Ostendorf</w:t>
      </w:r>
      <w:proofErr w:type="spellEnd"/>
      <w:r w:rsidRPr="00931080">
        <w:t xml:space="preserve">, “Joint lexicon, acoustic unit inventory and model design,” </w:t>
      </w:r>
      <w:r w:rsidRPr="00931080">
        <w:rPr>
          <w:i/>
          <w:iCs/>
        </w:rPr>
        <w:t>Speech Communication</w:t>
      </w:r>
      <w:r w:rsidRPr="00931080">
        <w:t>, vol. 29, no. 2–4, pp. 99–114, 1999.</w:t>
      </w:r>
    </w:p>
    <w:p w14:paraId="01B1A710" w14:textId="4B485231" w:rsidR="00931080" w:rsidRDefault="00931080" w:rsidP="00931080">
      <w:pPr>
        <w:pStyle w:val="ListParagraph"/>
        <w:numPr>
          <w:ilvl w:val="0"/>
          <w:numId w:val="29"/>
        </w:numPr>
        <w:tabs>
          <w:tab w:val="clear" w:pos="0"/>
          <w:tab w:val="num" w:pos="360"/>
        </w:tabs>
        <w:spacing w:after="0"/>
        <w:ind w:left="360" w:hanging="360"/>
      </w:pPr>
      <w:bookmarkStart w:id="15" w:name="Bacchianni1996"/>
      <w:bookmarkEnd w:id="15"/>
      <w:r w:rsidRPr="00931080">
        <w:t xml:space="preserve">M. </w:t>
      </w:r>
      <w:proofErr w:type="spellStart"/>
      <w:r w:rsidRPr="00931080">
        <w:t>Bacchiani</w:t>
      </w:r>
      <w:proofErr w:type="spellEnd"/>
      <w:r w:rsidRPr="00931080">
        <w:t xml:space="preserve">, M. </w:t>
      </w:r>
      <w:proofErr w:type="spellStart"/>
      <w:r w:rsidRPr="00931080">
        <w:t>Ostendorf</w:t>
      </w:r>
      <w:proofErr w:type="spellEnd"/>
      <w:r w:rsidRPr="00931080">
        <w:t xml:space="preserve">, Y. </w:t>
      </w:r>
      <w:proofErr w:type="spellStart"/>
      <w:r w:rsidRPr="00931080">
        <w:t>Sagisaka</w:t>
      </w:r>
      <w:proofErr w:type="spellEnd"/>
      <w:r w:rsidRPr="00931080">
        <w:t xml:space="preserve">, and K. </w:t>
      </w:r>
      <w:proofErr w:type="spellStart"/>
      <w:r w:rsidRPr="00931080">
        <w:t>Paliwal</w:t>
      </w:r>
      <w:proofErr w:type="spellEnd"/>
      <w:r w:rsidRPr="00931080">
        <w:t xml:space="preserve">, “Design of a speech recognition system based on acoustically derived segmental units,” in </w:t>
      </w:r>
      <w:r w:rsidRPr="00931080">
        <w:rPr>
          <w:i/>
          <w:iCs/>
        </w:rPr>
        <w:t>Proceedings of the IEEE International Conference on Acoustics, Speech and Signal Processing</w:t>
      </w:r>
      <w:r w:rsidRPr="00931080">
        <w:t>, 1996, pp. 443– 446.</w:t>
      </w:r>
    </w:p>
    <w:p w14:paraId="71CDC8A0" w14:textId="418C784F" w:rsidR="00193565" w:rsidRDefault="00193565" w:rsidP="00193565">
      <w:pPr>
        <w:pStyle w:val="ListParagraph"/>
        <w:numPr>
          <w:ilvl w:val="0"/>
          <w:numId w:val="29"/>
        </w:numPr>
        <w:tabs>
          <w:tab w:val="clear" w:pos="0"/>
          <w:tab w:val="num" w:pos="360"/>
        </w:tabs>
        <w:spacing w:after="0"/>
        <w:ind w:left="360" w:hanging="360"/>
      </w:pPr>
      <w:bookmarkStart w:id="16" w:name="Goussard2010"/>
      <w:bookmarkEnd w:id="16"/>
      <w:r w:rsidRPr="00931080">
        <w:t xml:space="preserve">G. </w:t>
      </w:r>
      <w:proofErr w:type="spellStart"/>
      <w:r w:rsidRPr="00931080">
        <w:t>Goussard</w:t>
      </w:r>
      <w:proofErr w:type="spellEnd"/>
      <w:r w:rsidRPr="00931080">
        <w:t xml:space="preserve"> and T. </w:t>
      </w:r>
      <w:proofErr w:type="spellStart"/>
      <w:r w:rsidRPr="00931080">
        <w:t>Niesler</w:t>
      </w:r>
      <w:proofErr w:type="spellEnd"/>
      <w:r w:rsidRPr="00931080">
        <w:t xml:space="preserve">, “Automatic discovery of subword units and pronunciations for automatic speech recognition using TIMIT,” in </w:t>
      </w:r>
      <w:r w:rsidRPr="00931080">
        <w:rPr>
          <w:i/>
          <w:iCs/>
        </w:rPr>
        <w:t>Proceedings of the twenty-first annual symposium of the Pattern Recognition Association of South Africa</w:t>
      </w:r>
      <w:r w:rsidRPr="00931080">
        <w:t>, 2010, pp. 93–99.</w:t>
      </w:r>
    </w:p>
    <w:p w14:paraId="600A9170" w14:textId="3085FDAA" w:rsidR="00193565" w:rsidRPr="00931080" w:rsidRDefault="00B47084" w:rsidP="00193565">
      <w:pPr>
        <w:pStyle w:val="ListParagraph"/>
        <w:numPr>
          <w:ilvl w:val="0"/>
          <w:numId w:val="29"/>
        </w:numPr>
        <w:tabs>
          <w:tab w:val="clear" w:pos="0"/>
          <w:tab w:val="num" w:pos="360"/>
        </w:tabs>
        <w:spacing w:after="0"/>
        <w:ind w:left="360" w:hanging="360"/>
      </w:pPr>
      <w:bookmarkStart w:id="17" w:name="Teh2006"/>
      <w:bookmarkEnd w:id="17"/>
      <w:r>
        <w:rPr>
          <w:noProof/>
        </w:rPr>
        <mc:AlternateContent>
          <mc:Choice Requires="wps">
            <w:drawing>
              <wp:anchor distT="0" distB="0" distL="114300" distR="114300" simplePos="0" relativeHeight="251672576" behindDoc="0" locked="0" layoutInCell="1" allowOverlap="1" wp14:anchorId="053B6889" wp14:editId="17205E87">
                <wp:simplePos x="0" y="0"/>
                <wp:positionH relativeFrom="column">
                  <wp:posOffset>-3364230</wp:posOffset>
                </wp:positionH>
                <wp:positionV relativeFrom="page">
                  <wp:posOffset>5103495</wp:posOffset>
                </wp:positionV>
                <wp:extent cx="3136265" cy="2259965"/>
                <wp:effectExtent l="0" t="0" r="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265" cy="2259965"/>
                        </a:xfrm>
                        <a:prstGeom prst="rect">
                          <a:avLst/>
                        </a:prstGeom>
                        <a:noFill/>
                        <a:ln w="9525">
                          <a:noFill/>
                          <a:miter lim="800000"/>
                          <a:headEnd/>
                          <a:tailEnd/>
                        </a:ln>
                      </wps:spPr>
                      <wps:txbx>
                        <w:txbxContent>
                          <w:p w14:paraId="342FBC0D" w14:textId="5F6F5277" w:rsidR="001854F5" w:rsidRPr="00B47084" w:rsidRDefault="001854F5" w:rsidP="001854F5">
                            <w:pPr>
                              <w:pStyle w:val="Caption"/>
                              <w:keepNext/>
                              <w:rPr>
                                <w:sz w:val="18"/>
                                <w:szCs w:val="18"/>
                              </w:rPr>
                            </w:pPr>
                            <w:bookmarkStart w:id="18" w:name="_Ref331965994"/>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00B47084">
                              <w:rPr>
                                <w:noProof/>
                                <w:sz w:val="18"/>
                                <w:szCs w:val="18"/>
                              </w:rPr>
                              <w:t>4</w:t>
                            </w:r>
                            <w:r w:rsidRPr="00B47084">
                              <w:rPr>
                                <w:sz w:val="18"/>
                                <w:szCs w:val="18"/>
                              </w:rPr>
                              <w:fldChar w:fldCharType="end"/>
                            </w:r>
                            <w:bookmarkEnd w:id="18"/>
                            <w:r w:rsidR="00B5317C">
                              <w:rPr>
                                <w:sz w:val="18"/>
                                <w:szCs w:val="18"/>
                              </w:rPr>
                              <w:t>-</w:t>
                            </w:r>
                            <w:r w:rsidR="00B5317C" w:rsidRPr="00B5317C">
                              <w:rPr>
                                <w:sz w:val="18"/>
                                <w:szCs w:val="18"/>
                              </w:rPr>
                              <w:t xml:space="preserve"> </w:t>
                            </w:r>
                            <w:r w:rsidR="00B5317C" w:rsidRPr="00B5317C">
                              <w:rPr>
                                <w:sz w:val="18"/>
                                <w:szCs w:val="18"/>
                              </w:rPr>
                              <w:t xml:space="preserve">Lexicon </w:t>
                            </w:r>
                            <w:r w:rsidR="00B5317C" w:rsidRPr="00B5317C">
                              <w:rPr>
                                <w:sz w:val="18"/>
                                <w:szCs w:val="18"/>
                              </w:rPr>
                              <w:t>generated using</w:t>
                            </w:r>
                            <w:r w:rsidR="00B5317C" w:rsidRPr="00B5317C">
                              <w:rPr>
                                <w:sz w:val="18"/>
                                <w:szCs w:val="18"/>
                              </w:rPr>
                              <w:t xml:space="preserve"> </w:t>
                            </w:r>
                            <w:r w:rsidR="00B5317C">
                              <w:rPr>
                                <w:sz w:val="18"/>
                                <w:szCs w:val="18"/>
                              </w:rPr>
                              <w:t>(L=3</w:t>
                            </w:r>
                            <w:proofErr w:type="gramStart"/>
                            <w:r w:rsidR="00B5317C" w:rsidRPr="00B5317C">
                              <w:rPr>
                                <w:sz w:val="18"/>
                                <w:szCs w:val="18"/>
                              </w:rPr>
                              <w:t>,Kz</w:t>
                            </w:r>
                            <w:proofErr w:type="gramEnd"/>
                            <w:r w:rsidR="00B5317C" w:rsidRPr="00B5317C">
                              <w:rPr>
                                <w:sz w:val="18"/>
                                <w:szCs w:val="18"/>
                              </w:rPr>
                              <w:t>=100,Ks=1</w:t>
                            </w:r>
                            <w:r w:rsidR="00B5317C">
                              <w:rPr>
                                <w:sz w:val="18"/>
                                <w:szCs w:val="18"/>
                              </w:rPr>
                              <w:t>0</w:t>
                            </w:r>
                            <w:r w:rsidR="00B5317C" w:rsidRPr="00B5317C">
                              <w:rPr>
                                <w:sz w:val="18"/>
                                <w:szCs w:val="18"/>
                              </w:rPr>
                              <w:t>)</w:t>
                            </w:r>
                          </w:p>
                          <w:tbl>
                            <w:tblPr>
                              <w:tblStyle w:val="TableGrid"/>
                              <w:tblW w:w="4788" w:type="dxa"/>
                              <w:tblLook w:val="04A0" w:firstRow="1" w:lastRow="0" w:firstColumn="1" w:lastColumn="0" w:noHBand="0" w:noVBand="1"/>
                            </w:tblPr>
                            <w:tblGrid>
                              <w:gridCol w:w="918"/>
                              <w:gridCol w:w="3870"/>
                            </w:tblGrid>
                            <w:tr w:rsidR="001854F5" w14:paraId="05DBA157" w14:textId="77777777" w:rsidTr="00B47084">
                              <w:trPr>
                                <w:trHeight w:val="261"/>
                              </w:trPr>
                              <w:tc>
                                <w:tcPr>
                                  <w:tcW w:w="918" w:type="dxa"/>
                                </w:tcPr>
                                <w:p w14:paraId="264E0887" w14:textId="77777777" w:rsidR="001854F5" w:rsidRDefault="001854F5" w:rsidP="00401AC4">
                                  <w:r>
                                    <w:t>Speaker</w:t>
                                  </w:r>
                                </w:p>
                              </w:tc>
                              <w:tc>
                                <w:tcPr>
                                  <w:tcW w:w="3870" w:type="dxa"/>
                                </w:tcPr>
                                <w:p w14:paraId="1AA9F9AA" w14:textId="77777777" w:rsidR="001854F5" w:rsidRDefault="001854F5" w:rsidP="00401AC4"/>
                              </w:tc>
                            </w:tr>
                            <w:tr w:rsidR="001854F5" w14:paraId="45F69645" w14:textId="77777777" w:rsidTr="00B47084">
                              <w:trPr>
                                <w:trHeight w:val="425"/>
                              </w:trPr>
                              <w:tc>
                                <w:tcPr>
                                  <w:tcW w:w="918" w:type="dxa"/>
                                </w:tcPr>
                                <w:p w14:paraId="55C92B05" w14:textId="77777777" w:rsidR="001854F5" w:rsidRPr="00401AC4" w:rsidRDefault="001854F5" w:rsidP="00401AC4">
                                  <w:pPr>
                                    <w:rPr>
                                      <w:sz w:val="16"/>
                                      <w:szCs w:val="16"/>
                                    </w:rPr>
                                  </w:pPr>
                                  <w:r w:rsidRPr="00401AC4">
                                    <w:rPr>
                                      <w:sz w:val="16"/>
                                      <w:szCs w:val="16"/>
                                    </w:rPr>
                                    <w:t>FALK0</w:t>
                                  </w:r>
                                </w:p>
                              </w:tc>
                              <w:tc>
                                <w:tcPr>
                                  <w:tcW w:w="3870" w:type="dxa"/>
                                </w:tcPr>
                                <w:p w14:paraId="2184434C" w14:textId="77777777" w:rsidR="001854F5" w:rsidRDefault="001854F5" w:rsidP="007E6E17">
                                  <w:pPr>
                                    <w:rPr>
                                      <w:sz w:val="16"/>
                                      <w:szCs w:val="16"/>
                                    </w:rPr>
                                  </w:pPr>
                                  <w:proofErr w:type="spellStart"/>
                                  <w:r w:rsidRPr="00401AC4">
                                    <w:rPr>
                                      <w:sz w:val="16"/>
                                      <w:szCs w:val="16"/>
                                    </w:rPr>
                                    <w:t>sil</w:t>
                                  </w:r>
                                  <w:proofErr w:type="spellEnd"/>
                                  <w:r w:rsidRPr="00401AC4">
                                    <w:rPr>
                                      <w:sz w:val="16"/>
                                      <w:szCs w:val="16"/>
                                    </w:rPr>
                                    <w:t>:</w:t>
                                  </w:r>
                                  <w:r>
                                    <w:rPr>
                                      <w:sz w:val="16"/>
                                      <w:szCs w:val="16"/>
                                    </w:rPr>
                                    <w:t xml:space="preserve"> 45{3}-68{2}</w:t>
                                  </w:r>
                                </w:p>
                                <w:p w14:paraId="6A168456" w14:textId="77777777" w:rsidR="001854F5" w:rsidRDefault="001854F5" w:rsidP="007E6E17">
                                  <w:pPr>
                                    <w:rPr>
                                      <w:sz w:val="16"/>
                                      <w:szCs w:val="16"/>
                                    </w:rPr>
                                  </w:pPr>
                                  <w:r>
                                    <w:rPr>
                                      <w:sz w:val="16"/>
                                      <w:szCs w:val="16"/>
                                    </w:rPr>
                                    <w:t>she: 24{3}-6-86{2}</w:t>
                                  </w:r>
                                </w:p>
                                <w:p w14:paraId="7CDFCD40" w14:textId="77777777" w:rsidR="001854F5" w:rsidRDefault="001854F5" w:rsidP="007E6E17">
                                  <w:pPr>
                                    <w:rPr>
                                      <w:sz w:val="16"/>
                                      <w:szCs w:val="16"/>
                                    </w:rPr>
                                  </w:pPr>
                                  <w:r>
                                    <w:rPr>
                                      <w:sz w:val="16"/>
                                      <w:szCs w:val="16"/>
                                    </w:rPr>
                                    <w:t>your: 57{2}-80</w:t>
                                  </w:r>
                                </w:p>
                                <w:p w14:paraId="30D213AD" w14:textId="77777777" w:rsidR="001854F5" w:rsidRDefault="001854F5" w:rsidP="007E6E17">
                                  <w:pPr>
                                    <w:rPr>
                                      <w:sz w:val="16"/>
                                      <w:szCs w:val="16"/>
                                    </w:rPr>
                                  </w:pPr>
                                  <w:r>
                                    <w:rPr>
                                      <w:sz w:val="16"/>
                                      <w:szCs w:val="16"/>
                                    </w:rPr>
                                    <w:t>wash: 43{4}-26-30-73-24{3}</w:t>
                                  </w:r>
                                </w:p>
                                <w:p w14:paraId="06499E41" w14:textId="77777777" w:rsidR="001854F5" w:rsidRDefault="001854F5" w:rsidP="007E6E17">
                                  <w:pPr>
                                    <w:rPr>
                                      <w:sz w:val="16"/>
                                      <w:szCs w:val="16"/>
                                    </w:rPr>
                                  </w:pPr>
                                  <w:r>
                                    <w:rPr>
                                      <w:sz w:val="16"/>
                                      <w:szCs w:val="16"/>
                                    </w:rPr>
                                    <w:t>water: 43-26-30{2}-50{2}-69{2}</w:t>
                                  </w:r>
                                </w:p>
                                <w:p w14:paraId="5148E540" w14:textId="77777777" w:rsidR="001854F5" w:rsidRDefault="001854F5" w:rsidP="007E6E17">
                                  <w:pPr>
                                    <w:rPr>
                                      <w:sz w:val="16"/>
                                      <w:szCs w:val="16"/>
                                    </w:rPr>
                                  </w:pPr>
                                  <w:r>
                                    <w:rPr>
                                      <w:sz w:val="16"/>
                                      <w:szCs w:val="16"/>
                                    </w:rPr>
                                    <w:t>all: 26{4}-30-69-55</w:t>
                                  </w:r>
                                </w:p>
                                <w:p w14:paraId="748FA695" w14:textId="77777777" w:rsidR="001854F5" w:rsidRPr="00401AC4" w:rsidRDefault="001854F5" w:rsidP="007E6E17">
                                  <w:pPr>
                                    <w:rPr>
                                      <w:sz w:val="16"/>
                                      <w:szCs w:val="16"/>
                                    </w:rPr>
                                  </w:pPr>
                                  <w:r>
                                    <w:rPr>
                                      <w:sz w:val="16"/>
                                      <w:szCs w:val="16"/>
                                    </w:rPr>
                                    <w:t>year: 55{6}-57-50-69{3}-7</w:t>
                                  </w:r>
                                </w:p>
                              </w:tc>
                            </w:tr>
                            <w:tr w:rsidR="001854F5" w14:paraId="611977A3" w14:textId="77777777" w:rsidTr="00B47084">
                              <w:trPr>
                                <w:trHeight w:val="229"/>
                              </w:trPr>
                              <w:tc>
                                <w:tcPr>
                                  <w:tcW w:w="918" w:type="dxa"/>
                                </w:tcPr>
                                <w:p w14:paraId="1FEF9D60" w14:textId="77777777" w:rsidR="001854F5" w:rsidRPr="00401AC4" w:rsidRDefault="001854F5" w:rsidP="00401AC4">
                                  <w:pPr>
                                    <w:rPr>
                                      <w:sz w:val="16"/>
                                      <w:szCs w:val="16"/>
                                    </w:rPr>
                                  </w:pPr>
                                  <w:r w:rsidRPr="00401AC4">
                                    <w:rPr>
                                      <w:sz w:val="16"/>
                                      <w:szCs w:val="16"/>
                                    </w:rPr>
                                    <w:t>FCJF0</w:t>
                                  </w:r>
                                </w:p>
                              </w:tc>
                              <w:tc>
                                <w:tcPr>
                                  <w:tcW w:w="3870" w:type="dxa"/>
                                </w:tcPr>
                                <w:p w14:paraId="46752A37" w14:textId="77777777" w:rsidR="001854F5" w:rsidRDefault="001854F5" w:rsidP="007E6E17">
                                  <w:pPr>
                                    <w:rPr>
                                      <w:sz w:val="16"/>
                                      <w:szCs w:val="16"/>
                                    </w:rPr>
                                  </w:pPr>
                                  <w:proofErr w:type="spellStart"/>
                                  <w:r w:rsidRPr="00401AC4">
                                    <w:rPr>
                                      <w:sz w:val="16"/>
                                      <w:szCs w:val="16"/>
                                    </w:rPr>
                                    <w:t>sil</w:t>
                                  </w:r>
                                  <w:proofErr w:type="spellEnd"/>
                                  <w:r w:rsidRPr="00401AC4">
                                    <w:rPr>
                                      <w:sz w:val="16"/>
                                      <w:szCs w:val="16"/>
                                    </w:rPr>
                                    <w:t>:</w:t>
                                  </w:r>
                                  <w:r>
                                    <w:rPr>
                                      <w:sz w:val="16"/>
                                      <w:szCs w:val="16"/>
                                    </w:rPr>
                                    <w:t xml:space="preserve"> 68{6}</w:t>
                                  </w:r>
                                </w:p>
                                <w:p w14:paraId="17E15E9E" w14:textId="77777777" w:rsidR="001854F5" w:rsidRDefault="001854F5" w:rsidP="007E6E17">
                                  <w:pPr>
                                    <w:rPr>
                                      <w:sz w:val="16"/>
                                      <w:szCs w:val="16"/>
                                    </w:rPr>
                                  </w:pPr>
                                  <w:r>
                                    <w:rPr>
                                      <w:sz w:val="16"/>
                                      <w:szCs w:val="16"/>
                                    </w:rPr>
                                    <w:t>she: 17{2}-38-6-30-58</w:t>
                                  </w:r>
                                </w:p>
                                <w:p w14:paraId="3BF796AF" w14:textId="77777777" w:rsidR="001854F5" w:rsidRDefault="001854F5" w:rsidP="007E6E17">
                                  <w:pPr>
                                    <w:rPr>
                                      <w:sz w:val="16"/>
                                      <w:szCs w:val="16"/>
                                    </w:rPr>
                                  </w:pPr>
                                  <w:r>
                                    <w:rPr>
                                      <w:sz w:val="16"/>
                                      <w:szCs w:val="16"/>
                                    </w:rPr>
                                    <w:t>your: 9-38-70-69{2}</w:t>
                                  </w:r>
                                </w:p>
                                <w:p w14:paraId="245C95C3" w14:textId="77777777" w:rsidR="001854F5" w:rsidRDefault="001854F5" w:rsidP="007E6E17">
                                  <w:pPr>
                                    <w:rPr>
                                      <w:sz w:val="16"/>
                                      <w:szCs w:val="16"/>
                                    </w:rPr>
                                  </w:pPr>
                                  <w:r>
                                    <w:rPr>
                                      <w:sz w:val="16"/>
                                      <w:szCs w:val="16"/>
                                    </w:rPr>
                                    <w:t>wash: 5-43{3}-26{2}-30-76-10-17-59-78</w:t>
                                  </w:r>
                                </w:p>
                                <w:p w14:paraId="0EEA19AF" w14:textId="77777777" w:rsidR="001854F5" w:rsidRDefault="001854F5" w:rsidP="007E6E17">
                                  <w:pPr>
                                    <w:rPr>
                                      <w:sz w:val="16"/>
                                      <w:szCs w:val="16"/>
                                    </w:rPr>
                                  </w:pPr>
                                  <w:r>
                                    <w:rPr>
                                      <w:sz w:val="16"/>
                                      <w:szCs w:val="16"/>
                                    </w:rPr>
                                    <w:t>water: 26{3}-50{3}-80{2}</w:t>
                                  </w:r>
                                </w:p>
                                <w:p w14:paraId="45E7F8C2" w14:textId="77777777" w:rsidR="001854F5" w:rsidRDefault="001854F5" w:rsidP="007E6E17">
                                  <w:pPr>
                                    <w:rPr>
                                      <w:sz w:val="16"/>
                                      <w:szCs w:val="16"/>
                                    </w:rPr>
                                  </w:pPr>
                                  <w:r>
                                    <w:rPr>
                                      <w:sz w:val="16"/>
                                      <w:szCs w:val="16"/>
                                    </w:rPr>
                                    <w:t>all: 26{4}-69</w:t>
                                  </w:r>
                                </w:p>
                                <w:p w14:paraId="6F3F0E6E" w14:textId="77777777" w:rsidR="001854F5" w:rsidRPr="00401AC4" w:rsidRDefault="001854F5" w:rsidP="007E6E17">
                                  <w:pPr>
                                    <w:rPr>
                                      <w:sz w:val="16"/>
                                      <w:szCs w:val="16"/>
                                    </w:rPr>
                                  </w:pPr>
                                  <w:r>
                                    <w:rPr>
                                      <w:sz w:val="16"/>
                                      <w:szCs w:val="16"/>
                                    </w:rPr>
                                    <w:t>year: 30-55{3}-57-56{4}</w:t>
                                  </w:r>
                                </w:p>
                              </w:tc>
                            </w:tr>
                          </w:tbl>
                          <w:p w14:paraId="290F94CA" w14:textId="77777777" w:rsidR="001854F5" w:rsidRDefault="001854F5" w:rsidP="001854F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64.9pt;margin-top:401.85pt;width:246.95pt;height:177.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" filled="f" stroked="f">
                <v:textbox>
                  <w:txbxContent>
                    <w:p w14:paraId="342FBC0D" w14:textId="5F6F5277" w:rsidR="001854F5" w:rsidRPr="00B47084" w:rsidRDefault="001854F5" w:rsidP="001854F5">
                      <w:pPr>
                        <w:pStyle w:val="Caption"/>
                        <w:keepNext/>
                        <w:rPr>
                          <w:sz w:val="18"/>
                          <w:szCs w:val="18"/>
                        </w:rPr>
                      </w:pPr>
                      <w:bookmarkStart w:id="19" w:name="_Ref331965994"/>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00B47084">
                        <w:rPr>
                          <w:noProof/>
                          <w:sz w:val="18"/>
                          <w:szCs w:val="18"/>
                        </w:rPr>
                        <w:t>4</w:t>
                      </w:r>
                      <w:r w:rsidRPr="00B47084">
                        <w:rPr>
                          <w:sz w:val="18"/>
                          <w:szCs w:val="18"/>
                        </w:rPr>
                        <w:fldChar w:fldCharType="end"/>
                      </w:r>
                      <w:bookmarkEnd w:id="19"/>
                      <w:r w:rsidR="00B5317C">
                        <w:rPr>
                          <w:sz w:val="18"/>
                          <w:szCs w:val="18"/>
                        </w:rPr>
                        <w:t>-</w:t>
                      </w:r>
                      <w:r w:rsidR="00B5317C" w:rsidRPr="00B5317C">
                        <w:rPr>
                          <w:sz w:val="18"/>
                          <w:szCs w:val="18"/>
                        </w:rPr>
                        <w:t xml:space="preserve"> </w:t>
                      </w:r>
                      <w:r w:rsidR="00B5317C" w:rsidRPr="00B5317C">
                        <w:rPr>
                          <w:sz w:val="18"/>
                          <w:szCs w:val="18"/>
                        </w:rPr>
                        <w:t xml:space="preserve">Lexicon </w:t>
                      </w:r>
                      <w:r w:rsidR="00B5317C" w:rsidRPr="00B5317C">
                        <w:rPr>
                          <w:sz w:val="18"/>
                          <w:szCs w:val="18"/>
                        </w:rPr>
                        <w:t>generated using</w:t>
                      </w:r>
                      <w:r w:rsidR="00B5317C" w:rsidRPr="00B5317C">
                        <w:rPr>
                          <w:sz w:val="18"/>
                          <w:szCs w:val="18"/>
                        </w:rPr>
                        <w:t xml:space="preserve"> </w:t>
                      </w:r>
                      <w:r w:rsidR="00B5317C">
                        <w:rPr>
                          <w:sz w:val="18"/>
                          <w:szCs w:val="18"/>
                        </w:rPr>
                        <w:t>(L=3</w:t>
                      </w:r>
                      <w:proofErr w:type="gramStart"/>
                      <w:r w:rsidR="00B5317C" w:rsidRPr="00B5317C">
                        <w:rPr>
                          <w:sz w:val="18"/>
                          <w:szCs w:val="18"/>
                        </w:rPr>
                        <w:t>,Kz</w:t>
                      </w:r>
                      <w:proofErr w:type="gramEnd"/>
                      <w:r w:rsidR="00B5317C" w:rsidRPr="00B5317C">
                        <w:rPr>
                          <w:sz w:val="18"/>
                          <w:szCs w:val="18"/>
                        </w:rPr>
                        <w:t>=100,Ks=1</w:t>
                      </w:r>
                      <w:r w:rsidR="00B5317C">
                        <w:rPr>
                          <w:sz w:val="18"/>
                          <w:szCs w:val="18"/>
                        </w:rPr>
                        <w:t>0</w:t>
                      </w:r>
                      <w:r w:rsidR="00B5317C" w:rsidRPr="00B5317C">
                        <w:rPr>
                          <w:sz w:val="18"/>
                          <w:szCs w:val="18"/>
                        </w:rPr>
                        <w:t>)</w:t>
                      </w:r>
                    </w:p>
                    <w:tbl>
                      <w:tblPr>
                        <w:tblStyle w:val="TableGrid"/>
                        <w:tblW w:w="4788" w:type="dxa"/>
                        <w:tblLook w:val="04A0" w:firstRow="1" w:lastRow="0" w:firstColumn="1" w:lastColumn="0" w:noHBand="0" w:noVBand="1"/>
                      </w:tblPr>
                      <w:tblGrid>
                        <w:gridCol w:w="918"/>
                        <w:gridCol w:w="3870"/>
                      </w:tblGrid>
                      <w:tr w:rsidR="001854F5" w14:paraId="05DBA157" w14:textId="77777777" w:rsidTr="00B47084">
                        <w:trPr>
                          <w:trHeight w:val="261"/>
                        </w:trPr>
                        <w:tc>
                          <w:tcPr>
                            <w:tcW w:w="918" w:type="dxa"/>
                          </w:tcPr>
                          <w:p w14:paraId="264E0887" w14:textId="77777777" w:rsidR="001854F5" w:rsidRDefault="001854F5" w:rsidP="00401AC4">
                            <w:r>
                              <w:t>Speaker</w:t>
                            </w:r>
                          </w:p>
                        </w:tc>
                        <w:tc>
                          <w:tcPr>
                            <w:tcW w:w="3870" w:type="dxa"/>
                          </w:tcPr>
                          <w:p w14:paraId="1AA9F9AA" w14:textId="77777777" w:rsidR="001854F5" w:rsidRDefault="001854F5" w:rsidP="00401AC4"/>
                        </w:tc>
                      </w:tr>
                      <w:tr w:rsidR="001854F5" w14:paraId="45F69645" w14:textId="77777777" w:rsidTr="00B47084">
                        <w:trPr>
                          <w:trHeight w:val="425"/>
                        </w:trPr>
                        <w:tc>
                          <w:tcPr>
                            <w:tcW w:w="918" w:type="dxa"/>
                          </w:tcPr>
                          <w:p w14:paraId="55C92B05" w14:textId="77777777" w:rsidR="001854F5" w:rsidRPr="00401AC4" w:rsidRDefault="001854F5" w:rsidP="00401AC4">
                            <w:pPr>
                              <w:rPr>
                                <w:sz w:val="16"/>
                                <w:szCs w:val="16"/>
                              </w:rPr>
                            </w:pPr>
                            <w:r w:rsidRPr="00401AC4">
                              <w:rPr>
                                <w:sz w:val="16"/>
                                <w:szCs w:val="16"/>
                              </w:rPr>
                              <w:t>FALK0</w:t>
                            </w:r>
                          </w:p>
                        </w:tc>
                        <w:tc>
                          <w:tcPr>
                            <w:tcW w:w="3870" w:type="dxa"/>
                          </w:tcPr>
                          <w:p w14:paraId="2184434C" w14:textId="77777777" w:rsidR="001854F5" w:rsidRDefault="001854F5" w:rsidP="007E6E17">
                            <w:pPr>
                              <w:rPr>
                                <w:sz w:val="16"/>
                                <w:szCs w:val="16"/>
                              </w:rPr>
                            </w:pPr>
                            <w:proofErr w:type="spellStart"/>
                            <w:r w:rsidRPr="00401AC4">
                              <w:rPr>
                                <w:sz w:val="16"/>
                                <w:szCs w:val="16"/>
                              </w:rPr>
                              <w:t>sil</w:t>
                            </w:r>
                            <w:proofErr w:type="spellEnd"/>
                            <w:r w:rsidRPr="00401AC4">
                              <w:rPr>
                                <w:sz w:val="16"/>
                                <w:szCs w:val="16"/>
                              </w:rPr>
                              <w:t>:</w:t>
                            </w:r>
                            <w:r>
                              <w:rPr>
                                <w:sz w:val="16"/>
                                <w:szCs w:val="16"/>
                              </w:rPr>
                              <w:t xml:space="preserve"> 45{3}-68{2}</w:t>
                            </w:r>
                          </w:p>
                          <w:p w14:paraId="6A168456" w14:textId="77777777" w:rsidR="001854F5" w:rsidRDefault="001854F5" w:rsidP="007E6E17">
                            <w:pPr>
                              <w:rPr>
                                <w:sz w:val="16"/>
                                <w:szCs w:val="16"/>
                              </w:rPr>
                            </w:pPr>
                            <w:r>
                              <w:rPr>
                                <w:sz w:val="16"/>
                                <w:szCs w:val="16"/>
                              </w:rPr>
                              <w:t>she: 24{3}-6-86{2}</w:t>
                            </w:r>
                          </w:p>
                          <w:p w14:paraId="7CDFCD40" w14:textId="77777777" w:rsidR="001854F5" w:rsidRDefault="001854F5" w:rsidP="007E6E17">
                            <w:pPr>
                              <w:rPr>
                                <w:sz w:val="16"/>
                                <w:szCs w:val="16"/>
                              </w:rPr>
                            </w:pPr>
                            <w:r>
                              <w:rPr>
                                <w:sz w:val="16"/>
                                <w:szCs w:val="16"/>
                              </w:rPr>
                              <w:t>your: 57{2}-80</w:t>
                            </w:r>
                          </w:p>
                          <w:p w14:paraId="30D213AD" w14:textId="77777777" w:rsidR="001854F5" w:rsidRDefault="001854F5" w:rsidP="007E6E17">
                            <w:pPr>
                              <w:rPr>
                                <w:sz w:val="16"/>
                                <w:szCs w:val="16"/>
                              </w:rPr>
                            </w:pPr>
                            <w:r>
                              <w:rPr>
                                <w:sz w:val="16"/>
                                <w:szCs w:val="16"/>
                              </w:rPr>
                              <w:t>wash: 43{4}-26-30-73-24{3}</w:t>
                            </w:r>
                          </w:p>
                          <w:p w14:paraId="06499E41" w14:textId="77777777" w:rsidR="001854F5" w:rsidRDefault="001854F5" w:rsidP="007E6E17">
                            <w:pPr>
                              <w:rPr>
                                <w:sz w:val="16"/>
                                <w:szCs w:val="16"/>
                              </w:rPr>
                            </w:pPr>
                            <w:r>
                              <w:rPr>
                                <w:sz w:val="16"/>
                                <w:szCs w:val="16"/>
                              </w:rPr>
                              <w:t>water: 43-26-30{2}-50{2}-69{2}</w:t>
                            </w:r>
                          </w:p>
                          <w:p w14:paraId="5148E540" w14:textId="77777777" w:rsidR="001854F5" w:rsidRDefault="001854F5" w:rsidP="007E6E17">
                            <w:pPr>
                              <w:rPr>
                                <w:sz w:val="16"/>
                                <w:szCs w:val="16"/>
                              </w:rPr>
                            </w:pPr>
                            <w:r>
                              <w:rPr>
                                <w:sz w:val="16"/>
                                <w:szCs w:val="16"/>
                              </w:rPr>
                              <w:t>all: 26{4}-30-69-55</w:t>
                            </w:r>
                          </w:p>
                          <w:p w14:paraId="748FA695" w14:textId="77777777" w:rsidR="001854F5" w:rsidRPr="00401AC4" w:rsidRDefault="001854F5" w:rsidP="007E6E17">
                            <w:pPr>
                              <w:rPr>
                                <w:sz w:val="16"/>
                                <w:szCs w:val="16"/>
                              </w:rPr>
                            </w:pPr>
                            <w:r>
                              <w:rPr>
                                <w:sz w:val="16"/>
                                <w:szCs w:val="16"/>
                              </w:rPr>
                              <w:t>year: 55{6}-57-50-69{3}-7</w:t>
                            </w:r>
                          </w:p>
                        </w:tc>
                      </w:tr>
                      <w:tr w:rsidR="001854F5" w14:paraId="611977A3" w14:textId="77777777" w:rsidTr="00B47084">
                        <w:trPr>
                          <w:trHeight w:val="229"/>
                        </w:trPr>
                        <w:tc>
                          <w:tcPr>
                            <w:tcW w:w="918" w:type="dxa"/>
                          </w:tcPr>
                          <w:p w14:paraId="1FEF9D60" w14:textId="77777777" w:rsidR="001854F5" w:rsidRPr="00401AC4" w:rsidRDefault="001854F5" w:rsidP="00401AC4">
                            <w:pPr>
                              <w:rPr>
                                <w:sz w:val="16"/>
                                <w:szCs w:val="16"/>
                              </w:rPr>
                            </w:pPr>
                            <w:r w:rsidRPr="00401AC4">
                              <w:rPr>
                                <w:sz w:val="16"/>
                                <w:szCs w:val="16"/>
                              </w:rPr>
                              <w:t>FCJF0</w:t>
                            </w:r>
                          </w:p>
                        </w:tc>
                        <w:tc>
                          <w:tcPr>
                            <w:tcW w:w="3870" w:type="dxa"/>
                          </w:tcPr>
                          <w:p w14:paraId="46752A37" w14:textId="77777777" w:rsidR="001854F5" w:rsidRDefault="001854F5" w:rsidP="007E6E17">
                            <w:pPr>
                              <w:rPr>
                                <w:sz w:val="16"/>
                                <w:szCs w:val="16"/>
                              </w:rPr>
                            </w:pPr>
                            <w:proofErr w:type="spellStart"/>
                            <w:r w:rsidRPr="00401AC4">
                              <w:rPr>
                                <w:sz w:val="16"/>
                                <w:szCs w:val="16"/>
                              </w:rPr>
                              <w:t>sil</w:t>
                            </w:r>
                            <w:proofErr w:type="spellEnd"/>
                            <w:r w:rsidRPr="00401AC4">
                              <w:rPr>
                                <w:sz w:val="16"/>
                                <w:szCs w:val="16"/>
                              </w:rPr>
                              <w:t>:</w:t>
                            </w:r>
                            <w:r>
                              <w:rPr>
                                <w:sz w:val="16"/>
                                <w:szCs w:val="16"/>
                              </w:rPr>
                              <w:t xml:space="preserve"> 68{6}</w:t>
                            </w:r>
                          </w:p>
                          <w:p w14:paraId="17E15E9E" w14:textId="77777777" w:rsidR="001854F5" w:rsidRDefault="001854F5" w:rsidP="007E6E17">
                            <w:pPr>
                              <w:rPr>
                                <w:sz w:val="16"/>
                                <w:szCs w:val="16"/>
                              </w:rPr>
                            </w:pPr>
                            <w:r>
                              <w:rPr>
                                <w:sz w:val="16"/>
                                <w:szCs w:val="16"/>
                              </w:rPr>
                              <w:t>she: 17{2}-38-6-30-58</w:t>
                            </w:r>
                          </w:p>
                          <w:p w14:paraId="3BF796AF" w14:textId="77777777" w:rsidR="001854F5" w:rsidRDefault="001854F5" w:rsidP="007E6E17">
                            <w:pPr>
                              <w:rPr>
                                <w:sz w:val="16"/>
                                <w:szCs w:val="16"/>
                              </w:rPr>
                            </w:pPr>
                            <w:r>
                              <w:rPr>
                                <w:sz w:val="16"/>
                                <w:szCs w:val="16"/>
                              </w:rPr>
                              <w:t>your: 9-38-70-69{2}</w:t>
                            </w:r>
                          </w:p>
                          <w:p w14:paraId="245C95C3" w14:textId="77777777" w:rsidR="001854F5" w:rsidRDefault="001854F5" w:rsidP="007E6E17">
                            <w:pPr>
                              <w:rPr>
                                <w:sz w:val="16"/>
                                <w:szCs w:val="16"/>
                              </w:rPr>
                            </w:pPr>
                            <w:r>
                              <w:rPr>
                                <w:sz w:val="16"/>
                                <w:szCs w:val="16"/>
                              </w:rPr>
                              <w:t>wash: 5-43{3}-26{2}-30-76-10-17-59-78</w:t>
                            </w:r>
                          </w:p>
                          <w:p w14:paraId="0EEA19AF" w14:textId="77777777" w:rsidR="001854F5" w:rsidRDefault="001854F5" w:rsidP="007E6E17">
                            <w:pPr>
                              <w:rPr>
                                <w:sz w:val="16"/>
                                <w:szCs w:val="16"/>
                              </w:rPr>
                            </w:pPr>
                            <w:r>
                              <w:rPr>
                                <w:sz w:val="16"/>
                                <w:szCs w:val="16"/>
                              </w:rPr>
                              <w:t>water: 26{3}-50{3}-80{2}</w:t>
                            </w:r>
                          </w:p>
                          <w:p w14:paraId="45E7F8C2" w14:textId="77777777" w:rsidR="001854F5" w:rsidRDefault="001854F5" w:rsidP="007E6E17">
                            <w:pPr>
                              <w:rPr>
                                <w:sz w:val="16"/>
                                <w:szCs w:val="16"/>
                              </w:rPr>
                            </w:pPr>
                            <w:r>
                              <w:rPr>
                                <w:sz w:val="16"/>
                                <w:szCs w:val="16"/>
                              </w:rPr>
                              <w:t>all: 26{4}-69</w:t>
                            </w:r>
                          </w:p>
                          <w:p w14:paraId="6F3F0E6E" w14:textId="77777777" w:rsidR="001854F5" w:rsidRPr="00401AC4" w:rsidRDefault="001854F5" w:rsidP="007E6E17">
                            <w:pPr>
                              <w:rPr>
                                <w:sz w:val="16"/>
                                <w:szCs w:val="16"/>
                              </w:rPr>
                            </w:pPr>
                            <w:r>
                              <w:rPr>
                                <w:sz w:val="16"/>
                                <w:szCs w:val="16"/>
                              </w:rPr>
                              <w:t>year: 30-55{3}-57-56{4}</w:t>
                            </w:r>
                          </w:p>
                        </w:tc>
                      </w:tr>
                    </w:tbl>
                    <w:p w14:paraId="290F94CA" w14:textId="77777777" w:rsidR="001854F5" w:rsidRDefault="001854F5" w:rsidP="001854F5"/>
                  </w:txbxContent>
                </v:textbox>
                <w10:wrap type="square" anchory="page"/>
              </v:shape>
            </w:pict>
          </mc:Fallback>
        </mc:AlternateContent>
      </w:r>
      <w:r w:rsidR="00193565" w:rsidRPr="00931080">
        <w:t xml:space="preserve">Y. </w:t>
      </w:r>
      <w:proofErr w:type="spellStart"/>
      <w:r w:rsidR="00193565" w:rsidRPr="00931080">
        <w:t>Teh</w:t>
      </w:r>
      <w:proofErr w:type="spellEnd"/>
      <w:r w:rsidR="00193565" w:rsidRPr="00931080">
        <w:t xml:space="preserve">, M. Jordan, M. Beal, and D. </w:t>
      </w:r>
      <w:proofErr w:type="spellStart"/>
      <w:r w:rsidR="00193565" w:rsidRPr="00931080">
        <w:t>Blei</w:t>
      </w:r>
      <w:proofErr w:type="spellEnd"/>
      <w:r w:rsidR="00193565" w:rsidRPr="00931080">
        <w:t xml:space="preserve">, “Hierarchical Dirichlet Processes,” </w:t>
      </w:r>
      <w:r w:rsidR="00193565" w:rsidRPr="00931080">
        <w:rPr>
          <w:i/>
          <w:iCs/>
        </w:rPr>
        <w:t>Journal of the American Statistical Association</w:t>
      </w:r>
      <w:r w:rsidR="00193565" w:rsidRPr="00931080">
        <w:t>, vol. 101, no. 47, pp. 1566–1581, 2006.</w:t>
      </w:r>
    </w:p>
    <w:p w14:paraId="1762B7EE" w14:textId="03BE2B1E" w:rsidR="00931080" w:rsidRDefault="00931080" w:rsidP="00931080">
      <w:pPr>
        <w:pStyle w:val="ListParagraph"/>
        <w:numPr>
          <w:ilvl w:val="0"/>
          <w:numId w:val="29"/>
        </w:numPr>
        <w:tabs>
          <w:tab w:val="clear" w:pos="0"/>
          <w:tab w:val="num" w:pos="360"/>
        </w:tabs>
        <w:spacing w:after="0"/>
        <w:ind w:left="360" w:hanging="360"/>
      </w:pPr>
      <w:bookmarkStart w:id="20" w:name="Fox2011"/>
      <w:bookmarkEnd w:id="20"/>
      <w:r w:rsidRPr="00931080">
        <w:t xml:space="preserve">E. Fox, E. Sudderth, M. Jordan, and A. </w:t>
      </w:r>
      <w:proofErr w:type="spellStart"/>
      <w:r w:rsidRPr="00931080">
        <w:t>Willsky</w:t>
      </w:r>
      <w:proofErr w:type="spellEnd"/>
      <w:r w:rsidRPr="00931080">
        <w:t xml:space="preserve">, “A Sticky HDP-HMM with Application to Speaker </w:t>
      </w:r>
      <w:proofErr w:type="gramStart"/>
      <w:r w:rsidRPr="00931080">
        <w:t>Diarization.,</w:t>
      </w:r>
      <w:proofErr w:type="gramEnd"/>
      <w:r w:rsidRPr="00931080">
        <w:t xml:space="preserve">” </w:t>
      </w:r>
      <w:r w:rsidRPr="00931080">
        <w:rPr>
          <w:i/>
          <w:iCs/>
        </w:rPr>
        <w:t xml:space="preserve">The </w:t>
      </w:r>
      <w:proofErr w:type="spellStart"/>
      <w:r w:rsidRPr="00931080">
        <w:rPr>
          <w:i/>
          <w:iCs/>
        </w:rPr>
        <w:t>Annalas</w:t>
      </w:r>
      <w:proofErr w:type="spellEnd"/>
      <w:r w:rsidRPr="00931080">
        <w:rPr>
          <w:i/>
          <w:iCs/>
        </w:rPr>
        <w:t xml:space="preserve"> of Applied Statistics</w:t>
      </w:r>
      <w:r w:rsidRPr="00931080">
        <w:t>, vol. 5, no. 2A, pp. 1020–1056, 2011.</w:t>
      </w:r>
    </w:p>
    <w:p w14:paraId="3AA58823" w14:textId="4E84EE97" w:rsidR="00442F89" w:rsidRPr="00931080" w:rsidRDefault="00442F89" w:rsidP="00442F89">
      <w:pPr>
        <w:pStyle w:val="ListParagraph"/>
        <w:numPr>
          <w:ilvl w:val="0"/>
          <w:numId w:val="29"/>
        </w:numPr>
        <w:tabs>
          <w:tab w:val="clear" w:pos="0"/>
          <w:tab w:val="num" w:pos="360"/>
        </w:tabs>
        <w:spacing w:after="0"/>
        <w:ind w:left="360" w:hanging="360"/>
      </w:pPr>
      <w:bookmarkStart w:id="21" w:name="Teh2010"/>
      <w:bookmarkEnd w:id="21"/>
      <w:r w:rsidRPr="00931080">
        <w:t xml:space="preserve">Y. </w:t>
      </w:r>
      <w:proofErr w:type="spellStart"/>
      <w:r w:rsidRPr="00931080">
        <w:t>Teh</w:t>
      </w:r>
      <w:proofErr w:type="spellEnd"/>
      <w:r w:rsidRPr="00931080">
        <w:t xml:space="preserve"> and M. Jordan, “Hierarchical Bayesian Nonparametric Models with Applications,” in </w:t>
      </w:r>
      <w:r w:rsidRPr="00931080">
        <w:rPr>
          <w:i/>
          <w:iCs/>
        </w:rPr>
        <w:t xml:space="preserve">Bayesian </w:t>
      </w:r>
      <w:proofErr w:type="spellStart"/>
      <w:r w:rsidRPr="00931080">
        <w:rPr>
          <w:i/>
          <w:iCs/>
        </w:rPr>
        <w:t>Nonparametrics</w:t>
      </w:r>
      <w:proofErr w:type="spellEnd"/>
      <w:r w:rsidRPr="00931080">
        <w:rPr>
          <w:i/>
          <w:iCs/>
        </w:rPr>
        <w:t>: Principles and Practice</w:t>
      </w:r>
      <w:r w:rsidRPr="00931080">
        <w:t xml:space="preserve">, S. W. </w:t>
      </w:r>
      <w:proofErr w:type="spellStart"/>
      <w:r w:rsidRPr="00931080">
        <w:t>Hjort</w:t>
      </w:r>
      <w:proofErr w:type="spellEnd"/>
      <w:r w:rsidRPr="00931080">
        <w:t>, C. Holmes, P. Mueller, Ed. Cambridge-UK: Cambridge University Press, 2010, pp. 158–207.</w:t>
      </w:r>
    </w:p>
    <w:p w14:paraId="6F1F2404" w14:textId="77777777" w:rsidR="00931080" w:rsidRDefault="00931080" w:rsidP="00931080">
      <w:pPr>
        <w:pStyle w:val="ListParagraph"/>
        <w:numPr>
          <w:ilvl w:val="0"/>
          <w:numId w:val="29"/>
        </w:numPr>
        <w:tabs>
          <w:tab w:val="clear" w:pos="0"/>
          <w:tab w:val="num" w:pos="360"/>
        </w:tabs>
        <w:spacing w:after="0"/>
        <w:ind w:left="360" w:hanging="360"/>
      </w:pPr>
      <w:bookmarkStart w:id="22" w:name="Harati2012"/>
      <w:bookmarkEnd w:id="22"/>
      <w:r w:rsidRPr="00931080">
        <w:t xml:space="preserve">A. Harati, “Hierarchical Dirichlet Processes and Infinite HMMs,” in </w:t>
      </w:r>
      <w:r w:rsidRPr="00931080">
        <w:rPr>
          <w:i/>
          <w:iCs/>
        </w:rPr>
        <w:t>PhD Preliminary Exam, Department of Electrical and Computer Engineering, Temple University</w:t>
      </w:r>
      <w:r w:rsidRPr="00931080">
        <w:t>, 2012.</w:t>
      </w:r>
    </w:p>
    <w:p w14:paraId="22CAE39E" w14:textId="09D4E239" w:rsidR="00D27888" w:rsidRDefault="00D27888" w:rsidP="00D27888">
      <w:pPr>
        <w:pStyle w:val="ListParagraph"/>
        <w:numPr>
          <w:ilvl w:val="0"/>
          <w:numId w:val="29"/>
        </w:numPr>
        <w:tabs>
          <w:tab w:val="clear" w:pos="0"/>
          <w:tab w:val="num" w:pos="360"/>
        </w:tabs>
        <w:spacing w:after="0"/>
        <w:ind w:left="360" w:hanging="360"/>
      </w:pPr>
      <w:bookmarkStart w:id="23" w:name="Rabiner1989"/>
      <w:bookmarkEnd w:id="23"/>
      <w:r w:rsidRPr="00931080">
        <w:t xml:space="preserve">L. </w:t>
      </w:r>
      <w:proofErr w:type="spellStart"/>
      <w:r w:rsidRPr="00931080">
        <w:t>Rabiner</w:t>
      </w:r>
      <w:proofErr w:type="spellEnd"/>
      <w:r w:rsidRPr="00931080">
        <w:t xml:space="preserve">, “A Tutorial on Hidden Markov Models and Selected Applications in Speech Recognition,” </w:t>
      </w:r>
      <w:r w:rsidRPr="00931080">
        <w:rPr>
          <w:i/>
          <w:iCs/>
        </w:rPr>
        <w:t>Proceedings of the IEEE</w:t>
      </w:r>
      <w:r w:rsidRPr="00931080">
        <w:t>, vol. 77, no. 2, pp. 879–893, 1989.</w:t>
      </w:r>
    </w:p>
    <w:p w14:paraId="338BAACD" w14:textId="6E4DA7AE" w:rsidR="00442F89" w:rsidRPr="00931080" w:rsidRDefault="00442F89" w:rsidP="00442F89">
      <w:pPr>
        <w:pStyle w:val="ListParagraph"/>
        <w:numPr>
          <w:ilvl w:val="0"/>
          <w:numId w:val="29"/>
        </w:numPr>
        <w:tabs>
          <w:tab w:val="clear" w:pos="0"/>
          <w:tab w:val="num" w:pos="360"/>
        </w:tabs>
        <w:spacing w:after="0" w:line="240" w:lineRule="auto"/>
        <w:ind w:left="360" w:hanging="360"/>
      </w:pPr>
      <w:bookmarkStart w:id="24" w:name="Zue1989"/>
      <w:bookmarkEnd w:id="24"/>
      <w:r w:rsidRPr="00931080">
        <w:t xml:space="preserve">V. </w:t>
      </w:r>
      <w:proofErr w:type="spellStart"/>
      <w:r w:rsidRPr="00931080">
        <w:t>Zue</w:t>
      </w:r>
      <w:proofErr w:type="spellEnd"/>
      <w:r w:rsidRPr="00931080">
        <w:t xml:space="preserve">, J. Glass, M. Phillips, and S. </w:t>
      </w:r>
      <w:proofErr w:type="spellStart"/>
      <w:r w:rsidRPr="00931080">
        <w:t>Seneff</w:t>
      </w:r>
      <w:proofErr w:type="spellEnd"/>
      <w:r w:rsidRPr="00931080">
        <w:t xml:space="preserve">, “Acoustic Segmentation and Phonetic Classification in the SUMMIT System,” in </w:t>
      </w:r>
      <w:r w:rsidRPr="00931080">
        <w:rPr>
          <w:i/>
          <w:iCs/>
        </w:rPr>
        <w:t>Proceedings of the IEEE International Conference on Acoustics, Speech and Signal Processing</w:t>
      </w:r>
      <w:r w:rsidRPr="00931080">
        <w:t>, 1989, pp. 389– 392.</w:t>
      </w:r>
    </w:p>
    <w:sectPr w:rsidR="00442F89" w:rsidRPr="00931080">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A0F4F3" w14:textId="77777777" w:rsidR="00F341ED" w:rsidRDefault="00F341ED" w:rsidP="00B14B69">
      <w:r>
        <w:separator/>
      </w:r>
    </w:p>
  </w:endnote>
  <w:endnote w:type="continuationSeparator" w:id="0">
    <w:p w14:paraId="46CD1B0B" w14:textId="77777777" w:rsidR="00F341ED" w:rsidRDefault="00F341ED"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Lucida Grande">
    <w:altName w:val="Arial"/>
    <w:charset w:val="00"/>
    <w:family w:val="auto"/>
    <w:pitch w:val="variable"/>
    <w:sig w:usb0="00000000"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DF7093" w14:textId="77777777" w:rsidR="00F341ED" w:rsidRDefault="00F341ED" w:rsidP="00B14B69">
      <w:r>
        <w:separator/>
      </w:r>
    </w:p>
  </w:footnote>
  <w:footnote w:type="continuationSeparator" w:id="0">
    <w:p w14:paraId="4FE1542C" w14:textId="77777777" w:rsidR="00F341ED" w:rsidRDefault="00F341ED" w:rsidP="00B14B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6B007D7"/>
    <w:multiLevelType w:val="hybridMultilevel"/>
    <w:tmpl w:val="C9E4D50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CBF42DB"/>
    <w:multiLevelType w:val="hybridMultilevel"/>
    <w:tmpl w:val="002CFC2A"/>
    <w:lvl w:ilvl="0" w:tplc="4B8EE4D6">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A85266"/>
    <w:multiLevelType w:val="multilevel"/>
    <w:tmpl w:val="A67E98E2"/>
    <w:lvl w:ilvl="0">
      <w:start w:val="1"/>
      <w:numFmt w:val="decimal"/>
      <w:pStyle w:val="Heading1"/>
      <w:lvlText w:val="%1."/>
      <w:lvlJc w:val="left"/>
      <w:pPr>
        <w:tabs>
          <w:tab w:val="num" w:pos="0"/>
        </w:tabs>
        <w:ind w:left="0" w:firstLine="0"/>
      </w:pPr>
      <w:rPr>
        <w:rFonts w:hint="default"/>
      </w:rPr>
    </w:lvl>
    <w:lvl w:ilvl="1">
      <w:start w:val="1"/>
      <w:numFmt w:val="decimal"/>
      <w:isLgl/>
      <w:lvlText w:val="%1.%2."/>
      <w:lvlJc w:val="left"/>
      <w:pPr>
        <w:ind w:left="54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31E0DAC"/>
    <w:multiLevelType w:val="multilevel"/>
    <w:tmpl w:val="5FBACAC4"/>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2">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31"/>
  </w:num>
  <w:num w:numId="12">
    <w:abstractNumId w:val="30"/>
  </w:num>
  <w:num w:numId="13">
    <w:abstractNumId w:val="18"/>
  </w:num>
  <w:num w:numId="14">
    <w:abstractNumId w:val="22"/>
  </w:num>
  <w:num w:numId="15">
    <w:abstractNumId w:val="14"/>
  </w:num>
  <w:num w:numId="16">
    <w:abstractNumId w:val="24"/>
  </w:num>
  <w:num w:numId="17">
    <w:abstractNumId w:val="32"/>
  </w:num>
  <w:num w:numId="18">
    <w:abstractNumId w:val="0"/>
  </w:num>
  <w:num w:numId="19">
    <w:abstractNumId w:val="17"/>
  </w:num>
  <w:num w:numId="20">
    <w:abstractNumId w:val="13"/>
  </w:num>
  <w:num w:numId="21">
    <w:abstractNumId w:val="28"/>
  </w:num>
  <w:num w:numId="22">
    <w:abstractNumId w:val="12"/>
  </w:num>
  <w:num w:numId="23">
    <w:abstractNumId w:val="33"/>
  </w:num>
  <w:num w:numId="24">
    <w:abstractNumId w:val="11"/>
  </w:num>
  <w:num w:numId="25">
    <w:abstractNumId w:val="23"/>
  </w:num>
  <w:num w:numId="26">
    <w:abstractNumId w:val="21"/>
  </w:num>
  <w:num w:numId="27">
    <w:abstractNumId w:val="25"/>
  </w:num>
  <w:num w:numId="28">
    <w:abstractNumId w:val="16"/>
  </w:num>
  <w:num w:numId="29">
    <w:abstractNumId w:val="25"/>
    <w:lvlOverride w:ilvl="0">
      <w:startOverride w:val="1"/>
    </w:lvlOverride>
  </w:num>
  <w:num w:numId="30">
    <w:abstractNumId w:val="15"/>
  </w:num>
  <w:num w:numId="31">
    <w:abstractNumId w:val="25"/>
    <w:lvlOverride w:ilvl="0">
      <w:startOverride w:val="1"/>
    </w:lvlOverride>
  </w:num>
  <w:num w:numId="32">
    <w:abstractNumId w:val="29"/>
  </w:num>
  <w:num w:numId="33">
    <w:abstractNumId w:val="20"/>
  </w:num>
  <w:num w:numId="34">
    <w:abstractNumId w:val="27"/>
  </w:num>
  <w:num w:numId="35">
    <w:abstractNumId w:val="27"/>
  </w:num>
  <w:num w:numId="36">
    <w:abstractNumId w:val="27"/>
  </w:num>
  <w:num w:numId="37">
    <w:abstractNumId w:val="27"/>
  </w:num>
  <w:num w:numId="38">
    <w:abstractNumId w:val="25"/>
  </w:num>
  <w:num w:numId="39">
    <w:abstractNumId w:val="25"/>
  </w:num>
  <w:num w:numId="40">
    <w:abstractNumId w:val="25"/>
  </w:num>
  <w:num w:numId="4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6"/>
  </w:num>
  <w:num w:numId="4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7"/>
  </w:num>
  <w:num w:numId="45">
    <w:abstractNumId w:val="34"/>
  </w:num>
  <w:num w:numId="46">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efaultTabStop w:val="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40A9"/>
    <w:rsid w:val="00006AD8"/>
    <w:rsid w:val="000079E9"/>
    <w:rsid w:val="00010D5F"/>
    <w:rsid w:val="000116A7"/>
    <w:rsid w:val="00023469"/>
    <w:rsid w:val="000238B8"/>
    <w:rsid w:val="00023F3A"/>
    <w:rsid w:val="00033D49"/>
    <w:rsid w:val="00035FFC"/>
    <w:rsid w:val="00036DD8"/>
    <w:rsid w:val="000372CC"/>
    <w:rsid w:val="00041895"/>
    <w:rsid w:val="0004199D"/>
    <w:rsid w:val="0004365A"/>
    <w:rsid w:val="0004391C"/>
    <w:rsid w:val="00050DD9"/>
    <w:rsid w:val="0005260E"/>
    <w:rsid w:val="00053255"/>
    <w:rsid w:val="00056081"/>
    <w:rsid w:val="00066F85"/>
    <w:rsid w:val="000677DD"/>
    <w:rsid w:val="00067E3F"/>
    <w:rsid w:val="00070551"/>
    <w:rsid w:val="00071FD5"/>
    <w:rsid w:val="000766E7"/>
    <w:rsid w:val="0008345A"/>
    <w:rsid w:val="0008427A"/>
    <w:rsid w:val="000876EC"/>
    <w:rsid w:val="000975DF"/>
    <w:rsid w:val="000A4031"/>
    <w:rsid w:val="000A5DC9"/>
    <w:rsid w:val="000A76A2"/>
    <w:rsid w:val="000B1DAB"/>
    <w:rsid w:val="000B34C8"/>
    <w:rsid w:val="000B355C"/>
    <w:rsid w:val="000C159B"/>
    <w:rsid w:val="000C30E0"/>
    <w:rsid w:val="000D4A1E"/>
    <w:rsid w:val="000D5C2B"/>
    <w:rsid w:val="000D7192"/>
    <w:rsid w:val="000D7EF3"/>
    <w:rsid w:val="000E1637"/>
    <w:rsid w:val="000E6D77"/>
    <w:rsid w:val="000F49CA"/>
    <w:rsid w:val="000F5FB5"/>
    <w:rsid w:val="0010055A"/>
    <w:rsid w:val="00103C03"/>
    <w:rsid w:val="001058D9"/>
    <w:rsid w:val="00112428"/>
    <w:rsid w:val="00123800"/>
    <w:rsid w:val="001243E9"/>
    <w:rsid w:val="001249E5"/>
    <w:rsid w:val="00127280"/>
    <w:rsid w:val="00132B61"/>
    <w:rsid w:val="0013351C"/>
    <w:rsid w:val="00133DB5"/>
    <w:rsid w:val="001525AB"/>
    <w:rsid w:val="0015388C"/>
    <w:rsid w:val="00153EC8"/>
    <w:rsid w:val="001666E8"/>
    <w:rsid w:val="00170163"/>
    <w:rsid w:val="001742C6"/>
    <w:rsid w:val="0017750E"/>
    <w:rsid w:val="001854F5"/>
    <w:rsid w:val="001916EB"/>
    <w:rsid w:val="00192871"/>
    <w:rsid w:val="00193565"/>
    <w:rsid w:val="001A23D1"/>
    <w:rsid w:val="001B12E9"/>
    <w:rsid w:val="001B31F7"/>
    <w:rsid w:val="001B360D"/>
    <w:rsid w:val="001B412C"/>
    <w:rsid w:val="001B4785"/>
    <w:rsid w:val="001B5874"/>
    <w:rsid w:val="001C04C1"/>
    <w:rsid w:val="001C2680"/>
    <w:rsid w:val="001C4E48"/>
    <w:rsid w:val="001C5ACB"/>
    <w:rsid w:val="001C7BC5"/>
    <w:rsid w:val="001D46ED"/>
    <w:rsid w:val="001E5DF9"/>
    <w:rsid w:val="001F7854"/>
    <w:rsid w:val="00202DEF"/>
    <w:rsid w:val="00217E19"/>
    <w:rsid w:val="00226F34"/>
    <w:rsid w:val="00230450"/>
    <w:rsid w:val="00230ABA"/>
    <w:rsid w:val="00233617"/>
    <w:rsid w:val="00235FD1"/>
    <w:rsid w:val="002361EB"/>
    <w:rsid w:val="00236705"/>
    <w:rsid w:val="00240D8D"/>
    <w:rsid w:val="00243C32"/>
    <w:rsid w:val="002451F8"/>
    <w:rsid w:val="002509E0"/>
    <w:rsid w:val="0025437A"/>
    <w:rsid w:val="00263127"/>
    <w:rsid w:val="00267B80"/>
    <w:rsid w:val="0027509E"/>
    <w:rsid w:val="002756AA"/>
    <w:rsid w:val="00280CEE"/>
    <w:rsid w:val="00281B97"/>
    <w:rsid w:val="0029290A"/>
    <w:rsid w:val="00295CF3"/>
    <w:rsid w:val="00296AAE"/>
    <w:rsid w:val="002A2C5E"/>
    <w:rsid w:val="002A5578"/>
    <w:rsid w:val="002B0747"/>
    <w:rsid w:val="002B37E6"/>
    <w:rsid w:val="002C3716"/>
    <w:rsid w:val="002C3D91"/>
    <w:rsid w:val="002D26C6"/>
    <w:rsid w:val="002D4789"/>
    <w:rsid w:val="002D59DA"/>
    <w:rsid w:val="002D7548"/>
    <w:rsid w:val="002E1EBD"/>
    <w:rsid w:val="002F02DA"/>
    <w:rsid w:val="002F3DE6"/>
    <w:rsid w:val="003012E0"/>
    <w:rsid w:val="00304809"/>
    <w:rsid w:val="003062F9"/>
    <w:rsid w:val="00306E6A"/>
    <w:rsid w:val="00310DE8"/>
    <w:rsid w:val="00312B94"/>
    <w:rsid w:val="0031560C"/>
    <w:rsid w:val="003243A7"/>
    <w:rsid w:val="00325CD1"/>
    <w:rsid w:val="003335D2"/>
    <w:rsid w:val="00340840"/>
    <w:rsid w:val="0034385E"/>
    <w:rsid w:val="003553C6"/>
    <w:rsid w:val="00371DE3"/>
    <w:rsid w:val="003771BC"/>
    <w:rsid w:val="0038211B"/>
    <w:rsid w:val="00384A32"/>
    <w:rsid w:val="0039001E"/>
    <w:rsid w:val="00392C00"/>
    <w:rsid w:val="003A4752"/>
    <w:rsid w:val="003A5506"/>
    <w:rsid w:val="003A7509"/>
    <w:rsid w:val="003B094B"/>
    <w:rsid w:val="003B4CCE"/>
    <w:rsid w:val="003C0579"/>
    <w:rsid w:val="003C0DD5"/>
    <w:rsid w:val="003D04B2"/>
    <w:rsid w:val="003D268B"/>
    <w:rsid w:val="003D2ABA"/>
    <w:rsid w:val="003D401F"/>
    <w:rsid w:val="003D4329"/>
    <w:rsid w:val="003D651B"/>
    <w:rsid w:val="003D72E4"/>
    <w:rsid w:val="003E0AC5"/>
    <w:rsid w:val="003E43BD"/>
    <w:rsid w:val="003E7441"/>
    <w:rsid w:val="003F663F"/>
    <w:rsid w:val="00401AC4"/>
    <w:rsid w:val="00401D90"/>
    <w:rsid w:val="0040491E"/>
    <w:rsid w:val="00405160"/>
    <w:rsid w:val="00410EE6"/>
    <w:rsid w:val="00412C8E"/>
    <w:rsid w:val="00413C93"/>
    <w:rsid w:val="0042025E"/>
    <w:rsid w:val="00426F32"/>
    <w:rsid w:val="00430839"/>
    <w:rsid w:val="00432A28"/>
    <w:rsid w:val="00433C07"/>
    <w:rsid w:val="004343D7"/>
    <w:rsid w:val="00434422"/>
    <w:rsid w:val="00434EE4"/>
    <w:rsid w:val="00442F89"/>
    <w:rsid w:val="0045179F"/>
    <w:rsid w:val="00452448"/>
    <w:rsid w:val="00454D9B"/>
    <w:rsid w:val="00456105"/>
    <w:rsid w:val="00472268"/>
    <w:rsid w:val="0047470C"/>
    <w:rsid w:val="00475E78"/>
    <w:rsid w:val="004766D8"/>
    <w:rsid w:val="0049216C"/>
    <w:rsid w:val="004927AC"/>
    <w:rsid w:val="0049284E"/>
    <w:rsid w:val="00493E29"/>
    <w:rsid w:val="00494F2B"/>
    <w:rsid w:val="00494F93"/>
    <w:rsid w:val="004A42C2"/>
    <w:rsid w:val="004A7065"/>
    <w:rsid w:val="004B5936"/>
    <w:rsid w:val="004C1712"/>
    <w:rsid w:val="004C2580"/>
    <w:rsid w:val="004C350C"/>
    <w:rsid w:val="004D0EC8"/>
    <w:rsid w:val="004D4C3B"/>
    <w:rsid w:val="004E1AB2"/>
    <w:rsid w:val="004E1F0E"/>
    <w:rsid w:val="004E1F3D"/>
    <w:rsid w:val="004E55B2"/>
    <w:rsid w:val="004E5784"/>
    <w:rsid w:val="004F3F27"/>
    <w:rsid w:val="004F4410"/>
    <w:rsid w:val="004F4FE4"/>
    <w:rsid w:val="00503103"/>
    <w:rsid w:val="005073C1"/>
    <w:rsid w:val="00510F11"/>
    <w:rsid w:val="00514213"/>
    <w:rsid w:val="00533B8B"/>
    <w:rsid w:val="00537307"/>
    <w:rsid w:val="005379D3"/>
    <w:rsid w:val="00540A4A"/>
    <w:rsid w:val="00541177"/>
    <w:rsid w:val="00542C25"/>
    <w:rsid w:val="0055573A"/>
    <w:rsid w:val="00555798"/>
    <w:rsid w:val="005577F6"/>
    <w:rsid w:val="00561952"/>
    <w:rsid w:val="005656A2"/>
    <w:rsid w:val="00580C81"/>
    <w:rsid w:val="00587EB1"/>
    <w:rsid w:val="00591A28"/>
    <w:rsid w:val="005939ED"/>
    <w:rsid w:val="00596610"/>
    <w:rsid w:val="0059710C"/>
    <w:rsid w:val="005974D4"/>
    <w:rsid w:val="00597661"/>
    <w:rsid w:val="005A0412"/>
    <w:rsid w:val="005B4F4C"/>
    <w:rsid w:val="005B7579"/>
    <w:rsid w:val="005B7CA2"/>
    <w:rsid w:val="005C4BC9"/>
    <w:rsid w:val="005C7F7B"/>
    <w:rsid w:val="005D192F"/>
    <w:rsid w:val="005D38F2"/>
    <w:rsid w:val="005F068C"/>
    <w:rsid w:val="005F17C2"/>
    <w:rsid w:val="005F1EAE"/>
    <w:rsid w:val="005F43FC"/>
    <w:rsid w:val="005F506E"/>
    <w:rsid w:val="00601DFE"/>
    <w:rsid w:val="00607A6F"/>
    <w:rsid w:val="006161B8"/>
    <w:rsid w:val="006164DD"/>
    <w:rsid w:val="006279C2"/>
    <w:rsid w:val="00632C0E"/>
    <w:rsid w:val="00641319"/>
    <w:rsid w:val="0064171D"/>
    <w:rsid w:val="0064462B"/>
    <w:rsid w:val="00647210"/>
    <w:rsid w:val="006472BB"/>
    <w:rsid w:val="00651108"/>
    <w:rsid w:val="00651FE8"/>
    <w:rsid w:val="00652546"/>
    <w:rsid w:val="00655320"/>
    <w:rsid w:val="006678E6"/>
    <w:rsid w:val="00667BA8"/>
    <w:rsid w:val="00681846"/>
    <w:rsid w:val="006840C6"/>
    <w:rsid w:val="00691D39"/>
    <w:rsid w:val="00694597"/>
    <w:rsid w:val="00695155"/>
    <w:rsid w:val="00697040"/>
    <w:rsid w:val="006A203F"/>
    <w:rsid w:val="006A5D52"/>
    <w:rsid w:val="006A7B71"/>
    <w:rsid w:val="006B05BA"/>
    <w:rsid w:val="006B1161"/>
    <w:rsid w:val="006B5231"/>
    <w:rsid w:val="006B5737"/>
    <w:rsid w:val="006C409D"/>
    <w:rsid w:val="006C48CD"/>
    <w:rsid w:val="006C6594"/>
    <w:rsid w:val="006D2ADA"/>
    <w:rsid w:val="006D3FBB"/>
    <w:rsid w:val="006D4981"/>
    <w:rsid w:val="006D7779"/>
    <w:rsid w:val="006E2061"/>
    <w:rsid w:val="006E2D2A"/>
    <w:rsid w:val="006E5775"/>
    <w:rsid w:val="006E62DF"/>
    <w:rsid w:val="006F19D8"/>
    <w:rsid w:val="006F314D"/>
    <w:rsid w:val="006F74CF"/>
    <w:rsid w:val="0070007C"/>
    <w:rsid w:val="00704FB7"/>
    <w:rsid w:val="00711F49"/>
    <w:rsid w:val="00714E27"/>
    <w:rsid w:val="0072513F"/>
    <w:rsid w:val="00725FA8"/>
    <w:rsid w:val="0073092F"/>
    <w:rsid w:val="00731342"/>
    <w:rsid w:val="00740D84"/>
    <w:rsid w:val="00745B4D"/>
    <w:rsid w:val="00746DFC"/>
    <w:rsid w:val="00753348"/>
    <w:rsid w:val="0075354A"/>
    <w:rsid w:val="00753FE6"/>
    <w:rsid w:val="00755451"/>
    <w:rsid w:val="00757740"/>
    <w:rsid w:val="007621AE"/>
    <w:rsid w:val="00770D93"/>
    <w:rsid w:val="00772241"/>
    <w:rsid w:val="00772713"/>
    <w:rsid w:val="00776EFF"/>
    <w:rsid w:val="007A2483"/>
    <w:rsid w:val="007A4961"/>
    <w:rsid w:val="007A7D55"/>
    <w:rsid w:val="007A7DAF"/>
    <w:rsid w:val="007B5DC5"/>
    <w:rsid w:val="007C0B4A"/>
    <w:rsid w:val="007C3D56"/>
    <w:rsid w:val="007C5BF1"/>
    <w:rsid w:val="007D14AA"/>
    <w:rsid w:val="007D2CE4"/>
    <w:rsid w:val="007D3FC0"/>
    <w:rsid w:val="007E01DF"/>
    <w:rsid w:val="007E6E17"/>
    <w:rsid w:val="00806B1F"/>
    <w:rsid w:val="00810644"/>
    <w:rsid w:val="00810D1A"/>
    <w:rsid w:val="00812751"/>
    <w:rsid w:val="00813CC7"/>
    <w:rsid w:val="00813D0E"/>
    <w:rsid w:val="00824AB6"/>
    <w:rsid w:val="00830EF6"/>
    <w:rsid w:val="00836438"/>
    <w:rsid w:val="008370E3"/>
    <w:rsid w:val="00841215"/>
    <w:rsid w:val="00842A49"/>
    <w:rsid w:val="00843ACF"/>
    <w:rsid w:val="00844943"/>
    <w:rsid w:val="00844B4E"/>
    <w:rsid w:val="00865B8F"/>
    <w:rsid w:val="008677C8"/>
    <w:rsid w:val="00870E06"/>
    <w:rsid w:val="0087210F"/>
    <w:rsid w:val="00877FA9"/>
    <w:rsid w:val="00882FA9"/>
    <w:rsid w:val="00884C6B"/>
    <w:rsid w:val="008861E1"/>
    <w:rsid w:val="00887588"/>
    <w:rsid w:val="008909EF"/>
    <w:rsid w:val="00895469"/>
    <w:rsid w:val="008957D7"/>
    <w:rsid w:val="008963ED"/>
    <w:rsid w:val="008A2EA3"/>
    <w:rsid w:val="008B7842"/>
    <w:rsid w:val="008C1B03"/>
    <w:rsid w:val="008C1C46"/>
    <w:rsid w:val="008C24B7"/>
    <w:rsid w:val="008C5579"/>
    <w:rsid w:val="008C5C44"/>
    <w:rsid w:val="008C77FF"/>
    <w:rsid w:val="008D0AF8"/>
    <w:rsid w:val="008D60BF"/>
    <w:rsid w:val="008E25E0"/>
    <w:rsid w:val="008E38AE"/>
    <w:rsid w:val="008F2585"/>
    <w:rsid w:val="008F73DA"/>
    <w:rsid w:val="00902A59"/>
    <w:rsid w:val="00902ADD"/>
    <w:rsid w:val="009169A2"/>
    <w:rsid w:val="00917D26"/>
    <w:rsid w:val="00927505"/>
    <w:rsid w:val="00931080"/>
    <w:rsid w:val="0094050B"/>
    <w:rsid w:val="0094168C"/>
    <w:rsid w:val="00941A2A"/>
    <w:rsid w:val="00944D25"/>
    <w:rsid w:val="00944E53"/>
    <w:rsid w:val="00946E79"/>
    <w:rsid w:val="00950037"/>
    <w:rsid w:val="00952038"/>
    <w:rsid w:val="00957FB6"/>
    <w:rsid w:val="00965AE6"/>
    <w:rsid w:val="00965B48"/>
    <w:rsid w:val="00966B2E"/>
    <w:rsid w:val="00967DFE"/>
    <w:rsid w:val="00977D5D"/>
    <w:rsid w:val="0098064B"/>
    <w:rsid w:val="00980995"/>
    <w:rsid w:val="009837F2"/>
    <w:rsid w:val="0098452F"/>
    <w:rsid w:val="00993071"/>
    <w:rsid w:val="0099547D"/>
    <w:rsid w:val="009A70EE"/>
    <w:rsid w:val="009B32E2"/>
    <w:rsid w:val="009B6459"/>
    <w:rsid w:val="009B6929"/>
    <w:rsid w:val="009B758B"/>
    <w:rsid w:val="009C17EE"/>
    <w:rsid w:val="009C3345"/>
    <w:rsid w:val="009C365E"/>
    <w:rsid w:val="009C6A15"/>
    <w:rsid w:val="009D7966"/>
    <w:rsid w:val="009E3465"/>
    <w:rsid w:val="009E38EF"/>
    <w:rsid w:val="009E3FB2"/>
    <w:rsid w:val="009F70F4"/>
    <w:rsid w:val="00A242FC"/>
    <w:rsid w:val="00A2655B"/>
    <w:rsid w:val="00A26C91"/>
    <w:rsid w:val="00A27C1B"/>
    <w:rsid w:val="00A33B56"/>
    <w:rsid w:val="00A37A18"/>
    <w:rsid w:val="00A40A51"/>
    <w:rsid w:val="00A40ABB"/>
    <w:rsid w:val="00A40E26"/>
    <w:rsid w:val="00A42F1E"/>
    <w:rsid w:val="00A42F54"/>
    <w:rsid w:val="00A45B75"/>
    <w:rsid w:val="00A540E7"/>
    <w:rsid w:val="00A60342"/>
    <w:rsid w:val="00A6316D"/>
    <w:rsid w:val="00A658DF"/>
    <w:rsid w:val="00A65E67"/>
    <w:rsid w:val="00A67719"/>
    <w:rsid w:val="00A73095"/>
    <w:rsid w:val="00A75DBF"/>
    <w:rsid w:val="00A8033E"/>
    <w:rsid w:val="00A87137"/>
    <w:rsid w:val="00A8719A"/>
    <w:rsid w:val="00A877A5"/>
    <w:rsid w:val="00A93B05"/>
    <w:rsid w:val="00A974F1"/>
    <w:rsid w:val="00A97E27"/>
    <w:rsid w:val="00AB1E7D"/>
    <w:rsid w:val="00AB2A43"/>
    <w:rsid w:val="00AB30DC"/>
    <w:rsid w:val="00AB588C"/>
    <w:rsid w:val="00AD4A54"/>
    <w:rsid w:val="00AD7CCF"/>
    <w:rsid w:val="00AE2582"/>
    <w:rsid w:val="00AF5A50"/>
    <w:rsid w:val="00AF619D"/>
    <w:rsid w:val="00B00A33"/>
    <w:rsid w:val="00B03D1D"/>
    <w:rsid w:val="00B0590B"/>
    <w:rsid w:val="00B10EA7"/>
    <w:rsid w:val="00B14B69"/>
    <w:rsid w:val="00B20CA6"/>
    <w:rsid w:val="00B237ED"/>
    <w:rsid w:val="00B251C6"/>
    <w:rsid w:val="00B33923"/>
    <w:rsid w:val="00B4653C"/>
    <w:rsid w:val="00B47084"/>
    <w:rsid w:val="00B5317C"/>
    <w:rsid w:val="00B7754D"/>
    <w:rsid w:val="00B81DFB"/>
    <w:rsid w:val="00B833F6"/>
    <w:rsid w:val="00B90433"/>
    <w:rsid w:val="00B96CC6"/>
    <w:rsid w:val="00B9785D"/>
    <w:rsid w:val="00BA52C1"/>
    <w:rsid w:val="00BA67ED"/>
    <w:rsid w:val="00BA6EE4"/>
    <w:rsid w:val="00BA7A4F"/>
    <w:rsid w:val="00BB1CBF"/>
    <w:rsid w:val="00BB236F"/>
    <w:rsid w:val="00BB25A9"/>
    <w:rsid w:val="00BB5A31"/>
    <w:rsid w:val="00BC181D"/>
    <w:rsid w:val="00BC1F1A"/>
    <w:rsid w:val="00BC251E"/>
    <w:rsid w:val="00BC3441"/>
    <w:rsid w:val="00BC4CA7"/>
    <w:rsid w:val="00BD24CB"/>
    <w:rsid w:val="00BD5C7F"/>
    <w:rsid w:val="00BD6129"/>
    <w:rsid w:val="00BD6239"/>
    <w:rsid w:val="00BD64F2"/>
    <w:rsid w:val="00BE168E"/>
    <w:rsid w:val="00BF1F94"/>
    <w:rsid w:val="00BF43E2"/>
    <w:rsid w:val="00BF4E14"/>
    <w:rsid w:val="00BF5CBB"/>
    <w:rsid w:val="00C06985"/>
    <w:rsid w:val="00C06BE2"/>
    <w:rsid w:val="00C172C1"/>
    <w:rsid w:val="00C21221"/>
    <w:rsid w:val="00C4378D"/>
    <w:rsid w:val="00C43A54"/>
    <w:rsid w:val="00C517B3"/>
    <w:rsid w:val="00C61D7C"/>
    <w:rsid w:val="00C654C7"/>
    <w:rsid w:val="00C716FA"/>
    <w:rsid w:val="00C80310"/>
    <w:rsid w:val="00C8042A"/>
    <w:rsid w:val="00C80BE2"/>
    <w:rsid w:val="00C822C8"/>
    <w:rsid w:val="00C8243A"/>
    <w:rsid w:val="00CA0953"/>
    <w:rsid w:val="00CB1F25"/>
    <w:rsid w:val="00CD0A88"/>
    <w:rsid w:val="00CD1C98"/>
    <w:rsid w:val="00CD336A"/>
    <w:rsid w:val="00CD4FB1"/>
    <w:rsid w:val="00CD65DC"/>
    <w:rsid w:val="00CD6E1B"/>
    <w:rsid w:val="00CE39DE"/>
    <w:rsid w:val="00CE7E16"/>
    <w:rsid w:val="00CF760B"/>
    <w:rsid w:val="00CF7C53"/>
    <w:rsid w:val="00D02512"/>
    <w:rsid w:val="00D02DA4"/>
    <w:rsid w:val="00D1069C"/>
    <w:rsid w:val="00D12ADE"/>
    <w:rsid w:val="00D151AF"/>
    <w:rsid w:val="00D15B2A"/>
    <w:rsid w:val="00D178A7"/>
    <w:rsid w:val="00D20656"/>
    <w:rsid w:val="00D23435"/>
    <w:rsid w:val="00D27888"/>
    <w:rsid w:val="00D33E67"/>
    <w:rsid w:val="00D34858"/>
    <w:rsid w:val="00D412D6"/>
    <w:rsid w:val="00D452FC"/>
    <w:rsid w:val="00D4714F"/>
    <w:rsid w:val="00D477A4"/>
    <w:rsid w:val="00D5611B"/>
    <w:rsid w:val="00D57B5A"/>
    <w:rsid w:val="00D61D96"/>
    <w:rsid w:val="00D643CB"/>
    <w:rsid w:val="00D65B50"/>
    <w:rsid w:val="00D66781"/>
    <w:rsid w:val="00D75B2B"/>
    <w:rsid w:val="00D80250"/>
    <w:rsid w:val="00D80668"/>
    <w:rsid w:val="00D839E0"/>
    <w:rsid w:val="00D9038B"/>
    <w:rsid w:val="00D93CC1"/>
    <w:rsid w:val="00D940D5"/>
    <w:rsid w:val="00D963E1"/>
    <w:rsid w:val="00DB0CD6"/>
    <w:rsid w:val="00DB3589"/>
    <w:rsid w:val="00DB631E"/>
    <w:rsid w:val="00DC14BB"/>
    <w:rsid w:val="00DC21E2"/>
    <w:rsid w:val="00DC37A9"/>
    <w:rsid w:val="00DC4693"/>
    <w:rsid w:val="00DC509B"/>
    <w:rsid w:val="00DC54AD"/>
    <w:rsid w:val="00DD1246"/>
    <w:rsid w:val="00DD1735"/>
    <w:rsid w:val="00DD283E"/>
    <w:rsid w:val="00DE6CA6"/>
    <w:rsid w:val="00DF0228"/>
    <w:rsid w:val="00E07057"/>
    <w:rsid w:val="00E10332"/>
    <w:rsid w:val="00E115E6"/>
    <w:rsid w:val="00E12DAD"/>
    <w:rsid w:val="00E14DDB"/>
    <w:rsid w:val="00E154D0"/>
    <w:rsid w:val="00E16DE4"/>
    <w:rsid w:val="00E20EB9"/>
    <w:rsid w:val="00E2445B"/>
    <w:rsid w:val="00E27A52"/>
    <w:rsid w:val="00E32F81"/>
    <w:rsid w:val="00E44F8A"/>
    <w:rsid w:val="00E47803"/>
    <w:rsid w:val="00E52DD4"/>
    <w:rsid w:val="00E562E5"/>
    <w:rsid w:val="00E56A9D"/>
    <w:rsid w:val="00E57196"/>
    <w:rsid w:val="00E64247"/>
    <w:rsid w:val="00E6520C"/>
    <w:rsid w:val="00E70529"/>
    <w:rsid w:val="00E7075D"/>
    <w:rsid w:val="00E708FF"/>
    <w:rsid w:val="00E72179"/>
    <w:rsid w:val="00E72CA5"/>
    <w:rsid w:val="00E73521"/>
    <w:rsid w:val="00E768B4"/>
    <w:rsid w:val="00E860A8"/>
    <w:rsid w:val="00E8709A"/>
    <w:rsid w:val="00E9324F"/>
    <w:rsid w:val="00EA1498"/>
    <w:rsid w:val="00EA78E7"/>
    <w:rsid w:val="00EB2CEC"/>
    <w:rsid w:val="00EB78CC"/>
    <w:rsid w:val="00EB7B84"/>
    <w:rsid w:val="00EC3ED4"/>
    <w:rsid w:val="00ED30E4"/>
    <w:rsid w:val="00ED5624"/>
    <w:rsid w:val="00ED5945"/>
    <w:rsid w:val="00EE0056"/>
    <w:rsid w:val="00EE05D7"/>
    <w:rsid w:val="00EE21FA"/>
    <w:rsid w:val="00EE5940"/>
    <w:rsid w:val="00EF348C"/>
    <w:rsid w:val="00EF4077"/>
    <w:rsid w:val="00F0082B"/>
    <w:rsid w:val="00F01CA8"/>
    <w:rsid w:val="00F03925"/>
    <w:rsid w:val="00F03CC0"/>
    <w:rsid w:val="00F04A71"/>
    <w:rsid w:val="00F123E6"/>
    <w:rsid w:val="00F15BE2"/>
    <w:rsid w:val="00F17416"/>
    <w:rsid w:val="00F23998"/>
    <w:rsid w:val="00F25EFB"/>
    <w:rsid w:val="00F264CB"/>
    <w:rsid w:val="00F27FA3"/>
    <w:rsid w:val="00F31714"/>
    <w:rsid w:val="00F341ED"/>
    <w:rsid w:val="00F35910"/>
    <w:rsid w:val="00F3627D"/>
    <w:rsid w:val="00F41C9C"/>
    <w:rsid w:val="00F43661"/>
    <w:rsid w:val="00F448A4"/>
    <w:rsid w:val="00F5018C"/>
    <w:rsid w:val="00F52519"/>
    <w:rsid w:val="00F52AB3"/>
    <w:rsid w:val="00F536EF"/>
    <w:rsid w:val="00F70A1F"/>
    <w:rsid w:val="00F77407"/>
    <w:rsid w:val="00F80034"/>
    <w:rsid w:val="00F81FC9"/>
    <w:rsid w:val="00F843F7"/>
    <w:rsid w:val="00F85557"/>
    <w:rsid w:val="00F91619"/>
    <w:rsid w:val="00F95DF6"/>
    <w:rsid w:val="00F97DA0"/>
    <w:rsid w:val="00FA263A"/>
    <w:rsid w:val="00FA2AF9"/>
    <w:rsid w:val="00FB160D"/>
    <w:rsid w:val="00FB3F41"/>
    <w:rsid w:val="00FB40DA"/>
    <w:rsid w:val="00FB64B5"/>
    <w:rsid w:val="00FC363C"/>
    <w:rsid w:val="00FC5E91"/>
    <w:rsid w:val="00FD6BB8"/>
    <w:rsid w:val="00FE4EAD"/>
    <w:rsid w:val="00FF15D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A59"/>
    <w:pPr>
      <w:jc w:val="both"/>
    </w:pPr>
  </w:style>
  <w:style w:type="paragraph" w:styleId="Heading1">
    <w:name w:val="heading 1"/>
    <w:basedOn w:val="Normal"/>
    <w:next w:val="Normal"/>
    <w:qFormat/>
    <w:rsid w:val="00A540E7"/>
    <w:pPr>
      <w:keepNext/>
      <w:numPr>
        <w:numId w:val="44"/>
      </w:numPr>
      <w:jc w:val="center"/>
      <w:outlineLvl w:val="0"/>
    </w:pPr>
    <w:rPr>
      <w:b/>
      <w:bCs/>
      <w:caps/>
      <w:kern w:val="28"/>
    </w:rPr>
  </w:style>
  <w:style w:type="paragraph" w:styleId="Heading2">
    <w:name w:val="heading 2"/>
    <w:basedOn w:val="Normal"/>
    <w:next w:val="Normal"/>
    <w:qFormat/>
    <w:rsid w:val="00401D90"/>
    <w:pPr>
      <w:spacing w:before="200" w:after="200"/>
      <w:outlineLvl w:val="1"/>
    </w:pPr>
    <w:rPr>
      <w:b/>
      <w:caps/>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4D4C3B"/>
    <w:rPr>
      <w:rFonts w:eastAsia="Calibri" w:cs="Arial"/>
      <w:sz w:val="18"/>
      <w:szCs w:val="18"/>
    </w:rPr>
  </w:style>
  <w:style w:type="character" w:customStyle="1" w:styleId="MTEquationSection">
    <w:name w:val="MTEquationSection"/>
    <w:basedOn w:val="DefaultParagraphFont"/>
    <w:rsid w:val="00E16DE4"/>
    <w:rPr>
      <w:vanish/>
      <w:webHidden w:val="0"/>
      <w:color w:val="FF0000"/>
      <w:specVanish w:val="0"/>
    </w:rPr>
  </w:style>
  <w:style w:type="paragraph" w:customStyle="1" w:styleId="MTDisplayEquation">
    <w:name w:val="MTDisplayEquation"/>
    <w:basedOn w:val="Normal"/>
    <w:next w:val="Normal"/>
    <w:link w:val="MTDisplayEquationChar"/>
    <w:rsid w:val="00EE0056"/>
    <w:pPr>
      <w:tabs>
        <w:tab w:val="center" w:pos="2440"/>
        <w:tab w:val="right" w:pos="4860"/>
      </w:tabs>
    </w:pPr>
    <w:rPr>
      <w:iCs/>
    </w:rPr>
  </w:style>
  <w:style w:type="character" w:customStyle="1" w:styleId="MTDisplayEquationChar">
    <w:name w:val="MTDisplayEquation Char"/>
    <w:basedOn w:val="DefaultParagraphFont"/>
    <w:link w:val="MTDisplayEquation"/>
    <w:rsid w:val="00EE0056"/>
    <w:rPr>
      <w:iCs/>
    </w:rPr>
  </w:style>
  <w:style w:type="paragraph" w:customStyle="1" w:styleId="sponsors">
    <w:name w:val="sponsors"/>
    <w:rsid w:val="0059710C"/>
    <w:pPr>
      <w:framePr w:wrap="auto" w:hAnchor="text" w:x="615" w:y="2239"/>
      <w:pBdr>
        <w:top w:val="single" w:sz="4" w:space="2" w:color="auto"/>
      </w:pBdr>
      <w:ind w:firstLine="288"/>
    </w:pPr>
    <w:rPr>
      <w:rFonts w:eastAsia="SimSun"/>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A59"/>
    <w:pPr>
      <w:jc w:val="both"/>
    </w:pPr>
  </w:style>
  <w:style w:type="paragraph" w:styleId="Heading1">
    <w:name w:val="heading 1"/>
    <w:basedOn w:val="Normal"/>
    <w:next w:val="Normal"/>
    <w:qFormat/>
    <w:rsid w:val="00A540E7"/>
    <w:pPr>
      <w:keepNext/>
      <w:numPr>
        <w:numId w:val="44"/>
      </w:numPr>
      <w:jc w:val="center"/>
      <w:outlineLvl w:val="0"/>
    </w:pPr>
    <w:rPr>
      <w:b/>
      <w:bCs/>
      <w:caps/>
      <w:kern w:val="28"/>
    </w:rPr>
  </w:style>
  <w:style w:type="paragraph" w:styleId="Heading2">
    <w:name w:val="heading 2"/>
    <w:basedOn w:val="Normal"/>
    <w:next w:val="Normal"/>
    <w:qFormat/>
    <w:rsid w:val="00401D90"/>
    <w:pPr>
      <w:spacing w:before="200" w:after="200"/>
      <w:outlineLvl w:val="1"/>
    </w:pPr>
    <w:rPr>
      <w:b/>
      <w:caps/>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4D4C3B"/>
    <w:rPr>
      <w:rFonts w:eastAsia="Calibri" w:cs="Arial"/>
      <w:sz w:val="18"/>
      <w:szCs w:val="18"/>
    </w:rPr>
  </w:style>
  <w:style w:type="character" w:customStyle="1" w:styleId="MTEquationSection">
    <w:name w:val="MTEquationSection"/>
    <w:basedOn w:val="DefaultParagraphFont"/>
    <w:rsid w:val="00E16DE4"/>
    <w:rPr>
      <w:vanish/>
      <w:webHidden w:val="0"/>
      <w:color w:val="FF0000"/>
      <w:specVanish w:val="0"/>
    </w:rPr>
  </w:style>
  <w:style w:type="paragraph" w:customStyle="1" w:styleId="MTDisplayEquation">
    <w:name w:val="MTDisplayEquation"/>
    <w:basedOn w:val="Normal"/>
    <w:next w:val="Normal"/>
    <w:link w:val="MTDisplayEquationChar"/>
    <w:rsid w:val="00EE0056"/>
    <w:pPr>
      <w:tabs>
        <w:tab w:val="center" w:pos="2440"/>
        <w:tab w:val="right" w:pos="4860"/>
      </w:tabs>
    </w:pPr>
    <w:rPr>
      <w:iCs/>
    </w:rPr>
  </w:style>
  <w:style w:type="character" w:customStyle="1" w:styleId="MTDisplayEquationChar">
    <w:name w:val="MTDisplayEquation Char"/>
    <w:basedOn w:val="DefaultParagraphFont"/>
    <w:link w:val="MTDisplayEquation"/>
    <w:rsid w:val="00EE0056"/>
    <w:rPr>
      <w:iCs/>
    </w:rPr>
  </w:style>
  <w:style w:type="paragraph" w:customStyle="1" w:styleId="sponsors">
    <w:name w:val="sponsors"/>
    <w:rsid w:val="0059710C"/>
    <w:pPr>
      <w:framePr w:wrap="auto" w:hAnchor="text" w:x="615" w:y="2239"/>
      <w:pBdr>
        <w:top w:val="single" w:sz="4" w:space="2" w:color="auto"/>
      </w:pBdr>
      <w:ind w:firstLine="288"/>
    </w:pPr>
    <w:rPr>
      <w:rFonts w:eastAsia="SimSu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56320675">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383993641">
      <w:bodyDiv w:val="1"/>
      <w:marLeft w:val="0"/>
      <w:marRight w:val="0"/>
      <w:marTop w:val="0"/>
      <w:marBottom w:val="0"/>
      <w:divBdr>
        <w:top w:val="none" w:sz="0" w:space="0" w:color="auto"/>
        <w:left w:val="none" w:sz="0" w:space="0" w:color="auto"/>
        <w:bottom w:val="none" w:sz="0" w:space="0" w:color="auto"/>
        <w:right w:val="none" w:sz="0" w:space="0" w:color="auto"/>
      </w:divBdr>
    </w:div>
    <w:div w:id="532426792">
      <w:bodyDiv w:val="1"/>
      <w:marLeft w:val="0"/>
      <w:marRight w:val="0"/>
      <w:marTop w:val="0"/>
      <w:marBottom w:val="0"/>
      <w:divBdr>
        <w:top w:val="none" w:sz="0" w:space="0" w:color="auto"/>
        <w:left w:val="none" w:sz="0" w:space="0" w:color="auto"/>
        <w:bottom w:val="none" w:sz="0" w:space="0" w:color="auto"/>
        <w:right w:val="none" w:sz="0" w:space="0" w:color="auto"/>
      </w:divBdr>
    </w:div>
    <w:div w:id="552355624">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590242604">
      <w:bodyDiv w:val="1"/>
      <w:marLeft w:val="0"/>
      <w:marRight w:val="0"/>
      <w:marTop w:val="0"/>
      <w:marBottom w:val="0"/>
      <w:divBdr>
        <w:top w:val="none" w:sz="0" w:space="0" w:color="auto"/>
        <w:left w:val="none" w:sz="0" w:space="0" w:color="auto"/>
        <w:bottom w:val="none" w:sz="0" w:space="0" w:color="auto"/>
        <w:right w:val="none" w:sz="0" w:space="0" w:color="auto"/>
      </w:divBdr>
    </w:div>
    <w:div w:id="627316558">
      <w:bodyDiv w:val="1"/>
      <w:marLeft w:val="0"/>
      <w:marRight w:val="0"/>
      <w:marTop w:val="0"/>
      <w:marBottom w:val="0"/>
      <w:divBdr>
        <w:top w:val="none" w:sz="0" w:space="0" w:color="auto"/>
        <w:left w:val="none" w:sz="0" w:space="0" w:color="auto"/>
        <w:bottom w:val="none" w:sz="0" w:space="0" w:color="auto"/>
        <w:right w:val="none" w:sz="0" w:space="0" w:color="auto"/>
      </w:divBdr>
    </w:div>
    <w:div w:id="660545617">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912934982">
      <w:bodyDiv w:val="1"/>
      <w:marLeft w:val="0"/>
      <w:marRight w:val="0"/>
      <w:marTop w:val="0"/>
      <w:marBottom w:val="0"/>
      <w:divBdr>
        <w:top w:val="none" w:sz="0" w:space="0" w:color="auto"/>
        <w:left w:val="none" w:sz="0" w:space="0" w:color="auto"/>
        <w:bottom w:val="none" w:sz="0" w:space="0" w:color="auto"/>
        <w:right w:val="none" w:sz="0" w:space="0" w:color="auto"/>
      </w:divBdr>
    </w:div>
    <w:div w:id="963392817">
      <w:bodyDiv w:val="1"/>
      <w:marLeft w:val="0"/>
      <w:marRight w:val="0"/>
      <w:marTop w:val="0"/>
      <w:marBottom w:val="0"/>
      <w:divBdr>
        <w:top w:val="none" w:sz="0" w:space="0" w:color="auto"/>
        <w:left w:val="none" w:sz="0" w:space="0" w:color="auto"/>
        <w:bottom w:val="none" w:sz="0" w:space="0" w:color="auto"/>
        <w:right w:val="none" w:sz="0" w:space="0" w:color="auto"/>
      </w:divBdr>
    </w:div>
    <w:div w:id="1154419824">
      <w:bodyDiv w:val="1"/>
      <w:marLeft w:val="0"/>
      <w:marRight w:val="0"/>
      <w:marTop w:val="0"/>
      <w:marBottom w:val="0"/>
      <w:divBdr>
        <w:top w:val="none" w:sz="0" w:space="0" w:color="auto"/>
        <w:left w:val="none" w:sz="0" w:space="0" w:color="auto"/>
        <w:bottom w:val="none" w:sz="0" w:space="0" w:color="auto"/>
        <w:right w:val="none" w:sz="0" w:space="0" w:color="auto"/>
      </w:divBdr>
    </w:div>
    <w:div w:id="1292245894">
      <w:bodyDiv w:val="1"/>
      <w:marLeft w:val="0"/>
      <w:marRight w:val="0"/>
      <w:marTop w:val="0"/>
      <w:marBottom w:val="0"/>
      <w:divBdr>
        <w:top w:val="none" w:sz="0" w:space="0" w:color="auto"/>
        <w:left w:val="none" w:sz="0" w:space="0" w:color="auto"/>
        <w:bottom w:val="none" w:sz="0" w:space="0" w:color="auto"/>
        <w:right w:val="none" w:sz="0" w:space="0" w:color="auto"/>
      </w:divBdr>
    </w:div>
    <w:div w:id="1343824223">
      <w:bodyDiv w:val="1"/>
      <w:marLeft w:val="0"/>
      <w:marRight w:val="0"/>
      <w:marTop w:val="0"/>
      <w:marBottom w:val="0"/>
      <w:divBdr>
        <w:top w:val="none" w:sz="0" w:space="0" w:color="auto"/>
        <w:left w:val="none" w:sz="0" w:space="0" w:color="auto"/>
        <w:bottom w:val="none" w:sz="0" w:space="0" w:color="auto"/>
        <w:right w:val="none" w:sz="0" w:space="0" w:color="auto"/>
      </w:divBdr>
    </w:div>
    <w:div w:id="1365057045">
      <w:bodyDiv w:val="1"/>
      <w:marLeft w:val="0"/>
      <w:marRight w:val="0"/>
      <w:marTop w:val="0"/>
      <w:marBottom w:val="0"/>
      <w:divBdr>
        <w:top w:val="none" w:sz="0" w:space="0" w:color="auto"/>
        <w:left w:val="none" w:sz="0" w:space="0" w:color="auto"/>
        <w:bottom w:val="none" w:sz="0" w:space="0" w:color="auto"/>
        <w:right w:val="none" w:sz="0" w:space="0" w:color="auto"/>
      </w:divBdr>
    </w:div>
    <w:div w:id="1511287604">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1957757431">
      <w:bodyDiv w:val="1"/>
      <w:marLeft w:val="0"/>
      <w:marRight w:val="0"/>
      <w:marTop w:val="0"/>
      <w:marBottom w:val="0"/>
      <w:divBdr>
        <w:top w:val="none" w:sz="0" w:space="0" w:color="auto"/>
        <w:left w:val="none" w:sz="0" w:space="0" w:color="auto"/>
        <w:bottom w:val="none" w:sz="0" w:space="0" w:color="auto"/>
        <w:right w:val="none" w:sz="0" w:space="0" w:color="auto"/>
      </w:divBdr>
    </w:div>
    <w:div w:id="2000620796">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 w:id="2069260530">
      <w:bodyDiv w:val="1"/>
      <w:marLeft w:val="0"/>
      <w:marRight w:val="0"/>
      <w:marTop w:val="0"/>
      <w:marBottom w:val="0"/>
      <w:divBdr>
        <w:top w:val="none" w:sz="0" w:space="0" w:color="auto"/>
        <w:left w:val="none" w:sz="0" w:space="0" w:color="auto"/>
        <w:bottom w:val="none" w:sz="0" w:space="0" w:color="auto"/>
        <w:right w:val="none" w:sz="0" w:space="0" w:color="auto"/>
      </w:divBdr>
    </w:div>
    <w:div w:id="20986005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7832EB-7993-4C34-B9B7-FDDC5847F8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7</TotalTime>
  <Pages>4</Pages>
  <Words>2420</Words>
  <Characters>13798</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16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amir</cp:lastModifiedBy>
  <cp:revision>9</cp:revision>
  <cp:lastPrinted>2011-09-27T03:11:00Z</cp:lastPrinted>
  <dcterms:created xsi:type="dcterms:W3CDTF">2012-08-06T02:30:00Z</dcterms:created>
  <dcterms:modified xsi:type="dcterms:W3CDTF">2012-08-06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